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6768" w:rsidRPr="00C72D6E" w:rsidRDefault="007C6768" w:rsidP="007C6768">
      <w:pPr>
        <w:spacing w:after="0" w:line="240" w:lineRule="auto"/>
        <w:jc w:val="center"/>
        <w:rPr>
          <w:rFonts w:eastAsia="Times New Roman" w:cs="Times New Roman"/>
          <w:sz w:val="20"/>
          <w:szCs w:val="24"/>
        </w:rPr>
      </w:pPr>
      <w:r w:rsidRPr="00C72D6E">
        <w:rPr>
          <w:rFonts w:eastAsia="Times New Roman" w:cs="Times New Roman"/>
          <w:i/>
          <w:iCs/>
          <w:color w:val="000000"/>
          <w:sz w:val="24"/>
          <w:szCs w:val="29"/>
        </w:rPr>
        <w:t>Gourav Khadge and Leif Park Jordan</w:t>
      </w:r>
    </w:p>
    <w:p w:rsidR="007C6768" w:rsidRDefault="00654EF3" w:rsidP="007C6768">
      <w:pPr>
        <w:spacing w:after="0" w:line="240" w:lineRule="auto"/>
        <w:jc w:val="center"/>
        <w:rPr>
          <w:rFonts w:eastAsia="Times New Roman" w:cs="Times New Roman"/>
          <w:color w:val="000000"/>
          <w:sz w:val="28"/>
          <w:szCs w:val="36"/>
          <w:u w:val="single"/>
        </w:rPr>
      </w:pPr>
      <w:r>
        <w:rPr>
          <w:rFonts w:eastAsia="Times New Roman" w:cs="Times New Roman"/>
          <w:color w:val="000000"/>
          <w:sz w:val="28"/>
          <w:szCs w:val="36"/>
          <w:u w:val="single"/>
        </w:rPr>
        <w:t>Model Reference Adaptive Control of Satellite Orientation</w:t>
      </w:r>
      <w:r w:rsidR="007C6768" w:rsidRPr="00C72D6E">
        <w:rPr>
          <w:rFonts w:eastAsia="Times New Roman" w:cs="Times New Roman"/>
          <w:color w:val="000000"/>
          <w:sz w:val="28"/>
          <w:szCs w:val="36"/>
          <w:u w:val="single"/>
        </w:rPr>
        <w:t xml:space="preserve"> GUI</w:t>
      </w:r>
      <w:r w:rsidR="000273C6">
        <w:rPr>
          <w:rFonts w:eastAsia="Times New Roman" w:cs="Times New Roman"/>
          <w:color w:val="000000"/>
          <w:sz w:val="28"/>
          <w:szCs w:val="36"/>
          <w:u w:val="single"/>
        </w:rPr>
        <w:t>:</w:t>
      </w:r>
    </w:p>
    <w:p w:rsidR="000273C6" w:rsidRPr="00C72D6E" w:rsidRDefault="000273C6" w:rsidP="007C6768">
      <w:pPr>
        <w:spacing w:after="0" w:line="240" w:lineRule="auto"/>
        <w:jc w:val="center"/>
        <w:rPr>
          <w:rFonts w:eastAsia="Times New Roman" w:cs="Times New Roman"/>
          <w:sz w:val="20"/>
          <w:szCs w:val="24"/>
        </w:rPr>
      </w:pPr>
      <w:r>
        <w:rPr>
          <w:rFonts w:eastAsia="Times New Roman" w:cs="Times New Roman"/>
          <w:color w:val="000000"/>
          <w:sz w:val="28"/>
          <w:szCs w:val="36"/>
          <w:u w:val="single"/>
        </w:rPr>
        <w:t>Background and Analysis</w:t>
      </w:r>
    </w:p>
    <w:p w:rsidR="007C6768" w:rsidRDefault="007C6768" w:rsidP="007C6768">
      <w:pPr>
        <w:pStyle w:val="NoSpacing"/>
        <w:rPr>
          <w:u w:val="single"/>
        </w:rPr>
      </w:pPr>
    </w:p>
    <w:p w:rsidR="009C39C7" w:rsidRDefault="00D35537" w:rsidP="007C6768">
      <w:pPr>
        <w:pStyle w:val="NoSpacing"/>
      </w:pPr>
      <w:r>
        <w:t xml:space="preserve">This GUI is a visualization of the motion </w:t>
      </w:r>
      <w:r w:rsidRPr="00D35537">
        <w:t>about one axis of a communications satellite</w:t>
      </w:r>
      <w:r>
        <w:t xml:space="preserve"> oriented through an adaptive controller.</w:t>
      </w:r>
      <w:r w:rsidR="009C39C7">
        <w:t xml:space="preserve"> This GUI also explores the addition of Gaussian dither to the input signal to enhance the rate of convergence of the adaptive controller. </w:t>
      </w:r>
    </w:p>
    <w:p w:rsidR="009C39C7" w:rsidRDefault="009C39C7" w:rsidP="007C6768">
      <w:pPr>
        <w:pStyle w:val="NoSpacing"/>
      </w:pPr>
    </w:p>
    <w:p w:rsidR="009C39C7" w:rsidRPr="00D35537" w:rsidRDefault="009C39C7" w:rsidP="009C39C7">
      <w:pPr>
        <w:pStyle w:val="NoSpacing"/>
      </w:pPr>
      <w:r>
        <w:t xml:space="preserve"> </w:t>
      </w:r>
      <w:r>
        <w:t xml:space="preserve">An adaptive controller can be of great utility as it can provide a controller that optimizes itself over time to the existing system, even with limited information on the parameters of the system. Limitations on this information can be due to an initial lack of information, or an imprecisely measured change in parameters due to damage or other unexpected changes. In this case, the controller has limited information </w:t>
      </w:r>
      <w:proofErr w:type="gramStart"/>
      <w:r>
        <w:t xml:space="preserve">of  </w:t>
      </w:r>
      <w:proofErr w:type="gramEnd"/>
      <m:oMath>
        <m:r>
          <w:rPr>
            <w:rFonts w:ascii="Cambria Math" w:hAnsi="Cambria Math"/>
            <w:sz w:val="24"/>
            <w:szCs w:val="24"/>
          </w:rPr>
          <m:t>J</m:t>
        </m:r>
      </m:oMath>
      <w:r>
        <w:t>, the moment of inertia of the satellite.</w:t>
      </w:r>
    </w:p>
    <w:p w:rsidR="00D35537" w:rsidRDefault="00D35537" w:rsidP="007C6768">
      <w:pPr>
        <w:pStyle w:val="NoSpacing"/>
      </w:pPr>
    </w:p>
    <w:p w:rsidR="009C39C7" w:rsidRPr="009C39C7" w:rsidRDefault="009C39C7" w:rsidP="007C6768">
      <w:pPr>
        <w:pStyle w:val="NoSpacing"/>
        <w:rPr>
          <w:b/>
        </w:rPr>
      </w:pPr>
      <w:r w:rsidRPr="009C39C7">
        <w:rPr>
          <w:b/>
          <w:sz w:val="28"/>
        </w:rPr>
        <w:t>System Dynamics</w:t>
      </w:r>
    </w:p>
    <w:p w:rsidR="00D35537" w:rsidRPr="00D35537" w:rsidRDefault="00D35537" w:rsidP="007C6768">
      <w:pPr>
        <w:pStyle w:val="NoSpacing"/>
      </w:pPr>
      <w:r>
        <w:t>The motion of the satellite is such that:</w:t>
      </w:r>
    </w:p>
    <w:p w:rsidR="00D35537" w:rsidRPr="00B552F6" w:rsidRDefault="00D35537" w:rsidP="00D35537">
      <w:pPr>
        <w:pStyle w:val="Header"/>
        <w:widowControl/>
        <w:tabs>
          <w:tab w:val="clear" w:pos="4320"/>
          <w:tab w:val="clear" w:pos="8640"/>
        </w:tabs>
        <w:rPr>
          <w:sz w:val="24"/>
          <w:szCs w:val="24"/>
        </w:rPr>
      </w:pPr>
      <m:oMathPara>
        <m:oMath>
          <m:r>
            <w:rPr>
              <w:rFonts w:ascii="Cambria Math" w:hAnsi="Cambria Math"/>
              <w:sz w:val="24"/>
              <w:szCs w:val="24"/>
            </w:rPr>
            <m:t>J</m:t>
          </m:r>
          <m:acc>
            <m:accPr>
              <m:chr m:val="̈"/>
              <m:ctrlPr>
                <w:rPr>
                  <w:rFonts w:ascii="Cambria Math" w:hAnsi="Cambria Math"/>
                  <w:i/>
                  <w:sz w:val="24"/>
                  <w:szCs w:val="24"/>
                </w:rPr>
              </m:ctrlPr>
            </m:accPr>
            <m:e>
              <m:r>
                <w:rPr>
                  <w:rFonts w:ascii="Cambria Math" w:hAnsi="Cambria Math"/>
                  <w:sz w:val="24"/>
                  <w:szCs w:val="24"/>
                </w:rPr>
                <m:t>θ</m:t>
              </m:r>
            </m:e>
          </m:acc>
          <m:r>
            <w:rPr>
              <w:rFonts w:ascii="Cambria Math" w:hAnsi="Cambria Math"/>
              <w:sz w:val="24"/>
              <w:szCs w:val="24"/>
            </w:rPr>
            <m:t>=u</m:t>
          </m:r>
        </m:oMath>
      </m:oMathPara>
    </w:p>
    <w:p w:rsidR="00D35537" w:rsidRPr="00D35537" w:rsidRDefault="00D35537" w:rsidP="00D35537">
      <w:pPr>
        <w:pStyle w:val="NoSpacing"/>
      </w:pPr>
      <w:proofErr w:type="gramStart"/>
      <w:r w:rsidRPr="00D35537">
        <w:t>where</w:t>
      </w:r>
      <w:proofErr w:type="gramEnd"/>
      <w:r w:rsidRPr="00D35537">
        <w:t xml:space="preserve"> </w:t>
      </w:r>
      <w:r w:rsidRPr="00D35537">
        <w:tab/>
      </w:r>
      <m:oMath>
        <m:r>
          <w:rPr>
            <w:rFonts w:ascii="Cambria Math" w:hAnsi="Cambria Math"/>
            <w:sz w:val="24"/>
            <w:szCs w:val="24"/>
          </w:rPr>
          <m:t>θ</m:t>
        </m:r>
      </m:oMath>
      <w:r w:rsidRPr="00D35537">
        <w:t xml:space="preserve"> :  satellite attitude angle</w:t>
      </w:r>
    </w:p>
    <w:p w:rsidR="00D35537" w:rsidRPr="00D35537" w:rsidRDefault="00D35537" w:rsidP="00D35537">
      <w:pPr>
        <w:pStyle w:val="NoSpacing"/>
      </w:pPr>
      <w:r w:rsidRPr="00D35537">
        <w:tab/>
      </w:r>
      <m:oMath>
        <m:r>
          <w:rPr>
            <w:rFonts w:ascii="Cambria Math" w:hAnsi="Cambria Math"/>
            <w:sz w:val="24"/>
            <w:szCs w:val="24"/>
          </w:rPr>
          <m:t>u</m:t>
        </m:r>
      </m:oMath>
      <w:r w:rsidRPr="00D35537">
        <w:t xml:space="preserve"> :  control input</w:t>
      </w:r>
    </w:p>
    <w:p w:rsidR="00D35537" w:rsidRPr="00D35537" w:rsidRDefault="00D35537" w:rsidP="00D35537">
      <w:pPr>
        <w:pStyle w:val="NoSpacing"/>
      </w:pPr>
      <w:r w:rsidRPr="00D35537">
        <w:tab/>
      </w:r>
      <m:oMath>
        <m:r>
          <w:rPr>
            <w:rFonts w:ascii="Cambria Math" w:hAnsi="Cambria Math"/>
            <w:sz w:val="24"/>
            <w:szCs w:val="24"/>
          </w:rPr>
          <m:t>J</m:t>
        </m:r>
      </m:oMath>
      <w:r w:rsidRPr="00D35537">
        <w:t xml:space="preserve">:   </w:t>
      </w:r>
      <w:proofErr w:type="gramStart"/>
      <w:r w:rsidRPr="00D35537">
        <w:t>moment</w:t>
      </w:r>
      <w:proofErr w:type="gramEnd"/>
      <w:r w:rsidRPr="00D35537">
        <w:t xml:space="preserve"> of inertia about mass center (uncertain value)</w:t>
      </w:r>
    </w:p>
    <w:p w:rsidR="00D35537" w:rsidRPr="00D35537" w:rsidRDefault="00D35537" w:rsidP="00D35537">
      <w:pPr>
        <w:pStyle w:val="NoSpacing"/>
      </w:pPr>
    </w:p>
    <w:p w:rsidR="00D35537" w:rsidRDefault="009C39C7" w:rsidP="00D35537">
      <w:pPr>
        <w:pStyle w:val="NoSpacing"/>
      </w:pPr>
      <w:r>
        <w:t>We are aiming to control the system such that it behaves as a second order critically damped system decaying towards our reference input. That is, the system should follow the model reference:</w:t>
      </w:r>
    </w:p>
    <w:p w:rsidR="009C39C7" w:rsidRPr="009C39C7" w:rsidRDefault="009C39C7" w:rsidP="009C39C7">
      <w:pPr>
        <w:pStyle w:val="Header"/>
        <w:widowControl/>
        <w:tabs>
          <w:tab w:val="clear" w:pos="4320"/>
          <w:tab w:val="clear" w:pos="8640"/>
        </w:tabs>
        <w:rPr>
          <w:rFonts w:asciiTheme="minorHAnsi" w:eastAsiaTheme="minorEastAsia" w:hAnsiTheme="minorHAnsi" w:cstheme="minorBidi"/>
          <w:sz w:val="24"/>
          <w:szCs w:val="24"/>
        </w:rPr>
      </w:pPr>
    </w:p>
    <w:p w:rsidR="009C39C7" w:rsidRPr="00B552F6" w:rsidRDefault="009C39C7" w:rsidP="009C39C7">
      <w:pPr>
        <w:pStyle w:val="Header"/>
        <w:widowControl/>
        <w:tabs>
          <w:tab w:val="clear" w:pos="4320"/>
          <w:tab w:val="clear" w:pos="8640"/>
        </w:tabs>
        <w:rPr>
          <w:sz w:val="24"/>
          <w:szCs w:val="24"/>
        </w:rPr>
      </w:pPr>
      <m:oMathPara>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θ</m:t>
                  </m:r>
                </m:e>
              </m:acc>
            </m:e>
            <m:sub>
              <m:r>
                <w:rPr>
                  <w:rFonts w:ascii="Cambria Math" w:hAnsi="Cambria Math"/>
                  <w:sz w:val="24"/>
                  <w:szCs w:val="24"/>
                </w:rPr>
                <m:t>m</m:t>
              </m:r>
            </m:sub>
          </m:sSub>
          <m:r>
            <w:rPr>
              <w:rFonts w:ascii="Cambria Math" w:hAnsi="Cambria Math"/>
              <w:sz w:val="24"/>
              <w:szCs w:val="24"/>
            </w:rPr>
            <m:t>+2ζ</m:t>
          </m:r>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n</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θ</m:t>
                  </m:r>
                </m:e>
              </m:acc>
            </m:e>
            <m:sub>
              <m:r>
                <w:rPr>
                  <w:rFonts w:ascii="Cambria Math" w:hAnsi="Cambria Math"/>
                  <w:sz w:val="24"/>
                  <w:szCs w:val="24"/>
                </w:rPr>
                <m:t>m</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n</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m</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n</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r</m:t>
              </m:r>
            </m:sub>
          </m:sSub>
        </m:oMath>
      </m:oMathPara>
    </w:p>
    <w:p w:rsidR="009C39C7" w:rsidRDefault="009C39C7" w:rsidP="009C39C7">
      <w:pPr>
        <w:pStyle w:val="NoSpacing"/>
      </w:pPr>
      <w:r>
        <w:t xml:space="preserve"> </w:t>
      </w:r>
    </w:p>
    <w:p w:rsidR="009C39C7" w:rsidRDefault="009C39C7" w:rsidP="009C39C7">
      <w:pPr>
        <w:pStyle w:val="NoSpacing"/>
        <w:rPr>
          <w:rFonts w:eastAsiaTheme="minorEastAsia"/>
          <w:sz w:val="24"/>
          <w:szCs w:val="24"/>
        </w:rPr>
      </w:pPr>
      <w:proofErr w:type="gramStart"/>
      <w:r w:rsidRPr="009C39C7">
        <w:t>with</w:t>
      </w:r>
      <w:proofErr w:type="gramEnd"/>
      <w:r w:rsidRPr="009C39C7">
        <w:t xml:space="preserve"> reference dynamics</w:t>
      </w:r>
      <m:oMath>
        <m:r>
          <w:rPr>
            <w:rFonts w:ascii="Cambria Math" w:hAnsi="Cambria Math"/>
            <w:sz w:val="24"/>
            <w:szCs w:val="24"/>
          </w:rPr>
          <m:t xml:space="preserve"> </m:t>
        </m:r>
        <m:r>
          <w:rPr>
            <w:rFonts w:ascii="Cambria Math" w:hAnsi="Cambria Math"/>
            <w:sz w:val="24"/>
            <w:szCs w:val="24"/>
          </w:rPr>
          <m:t>ζ</m:t>
        </m:r>
        <m:r>
          <w:rPr>
            <w:rFonts w:ascii="Cambria Math" w:hAnsi="Cambria Math"/>
            <w:sz w:val="24"/>
            <w:szCs w:val="24"/>
          </w:rPr>
          <m:t>=1</m:t>
        </m:r>
      </m:oMath>
      <w:r w:rsidRPr="009C39C7">
        <w:t xml:space="preserve">,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n</m:t>
            </m:r>
          </m:sub>
        </m:sSub>
        <m:r>
          <w:rPr>
            <w:rFonts w:ascii="Cambria Math" w:hAnsi="Cambria Math"/>
            <w:sz w:val="24"/>
            <w:szCs w:val="24"/>
          </w:rPr>
          <m:t>=10 rad/s</m:t>
        </m:r>
      </m:oMath>
      <w:r>
        <w:rPr>
          <w:rFonts w:eastAsiaTheme="minorEastAsia"/>
          <w:sz w:val="24"/>
          <w:szCs w:val="24"/>
        </w:rPr>
        <w:t>.</w:t>
      </w:r>
    </w:p>
    <w:p w:rsidR="00E80C62" w:rsidRDefault="00E80C62" w:rsidP="009C39C7">
      <w:pPr>
        <w:pStyle w:val="NoSpacing"/>
      </w:pPr>
    </w:p>
    <w:p w:rsidR="00322572" w:rsidRDefault="00322572" w:rsidP="009C39C7">
      <w:pPr>
        <w:pStyle w:val="NoSpacing"/>
      </w:pPr>
      <w:r>
        <w:rPr>
          <w:b/>
          <w:sz w:val="28"/>
        </w:rPr>
        <w:t>Controller Background</w:t>
      </w:r>
    </w:p>
    <w:p w:rsidR="009C39C7" w:rsidRPr="00322572" w:rsidRDefault="00E80C62" w:rsidP="00322572">
      <w:pPr>
        <w:pStyle w:val="NoSpacing"/>
      </w:pPr>
      <w:r w:rsidRPr="00322572">
        <w:t>The adaptive controller in this GUI is an adaptive PD controller given by:</w:t>
      </w:r>
    </w:p>
    <w:p w:rsidR="00E80C62" w:rsidRPr="00322572" w:rsidRDefault="00E80C62" w:rsidP="00322572">
      <w:pPr>
        <w:pStyle w:val="NoSpacing"/>
      </w:pPr>
    </w:p>
    <w:p w:rsidR="00E80C62" w:rsidRPr="00322572" w:rsidRDefault="00E80C62" w:rsidP="00322572">
      <w:pPr>
        <w:pStyle w:val="NoSpacing"/>
      </w:pPr>
      <m:oMathPara>
        <m:oMath>
          <m:r>
            <w:rPr>
              <w:rFonts w:ascii="Cambria Math" w:hAnsi="Cambria Math"/>
            </w:rPr>
            <m:t>u</m:t>
          </m:r>
          <m:r>
            <m:rPr>
              <m:sty m:val="p"/>
            </m:rPr>
            <w:rPr>
              <w:rFonts w:ascii="Cambria Math" w:hAnsi="Cambria Math"/>
            </w:rPr>
            <m:t>=</m:t>
          </m:r>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θ</m:t>
                  </m:r>
                </m:e>
                <m:sub>
                  <m:r>
                    <w:rPr>
                      <w:rFonts w:ascii="Cambria Math" w:hAnsi="Cambria Math"/>
                    </w:rPr>
                    <m:t>r</m:t>
                  </m:r>
                </m:sub>
              </m:sSub>
              <m:r>
                <m:rPr>
                  <m:sty m:val="p"/>
                </m:rPr>
                <w:rPr>
                  <w:rFonts w:ascii="Cambria Math" w:hAnsi="Cambria Math"/>
                </w:rPr>
                <m:t>-</m:t>
              </m:r>
              <m:r>
                <w:rPr>
                  <w:rFonts w:ascii="Cambria Math" w:hAnsi="Cambria Math"/>
                </w:rPr>
                <m:t>θ</m:t>
              </m:r>
            </m:e>
          </m:d>
          <m:r>
            <m:rPr>
              <m:sty m:val="p"/>
            </m:rPr>
            <w:rPr>
              <w:rFonts w:ascii="Cambria Math" w:hAnsi="Cambria Math"/>
            </w:rPr>
            <m:t>+</m:t>
          </m:r>
          <m:r>
            <w:rPr>
              <w:rFonts w:ascii="Cambria Math" w:hAnsi="Cambria Math"/>
            </w:rPr>
            <m:t>D</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θ</m:t>
                  </m:r>
                </m:e>
              </m:acc>
            </m:e>
            <m:sub>
              <m:r>
                <w:rPr>
                  <w:rFonts w:ascii="Cambria Math" w:hAnsi="Cambria Math"/>
                </w:rPr>
                <m:t>r</m:t>
              </m:r>
            </m:sub>
          </m:sSub>
          <m:r>
            <m:rPr>
              <m:sty m:val="p"/>
            </m:rPr>
            <w:rPr>
              <w:rFonts w:ascii="Cambria Math" w:hAnsi="Cambria Math"/>
            </w:rPr>
            <m:t>-</m:t>
          </m:r>
          <m:acc>
            <m:accPr>
              <m:chr m:val="̇"/>
              <m:ctrlPr>
                <w:rPr>
                  <w:rFonts w:ascii="Cambria Math" w:hAnsi="Cambria Math"/>
                </w:rPr>
              </m:ctrlPr>
            </m:accPr>
            <m:e>
              <m:r>
                <w:rPr>
                  <w:rFonts w:ascii="Cambria Math" w:hAnsi="Cambria Math"/>
                </w:rPr>
                <m:t>θ</m:t>
              </m:r>
              <m:r>
                <m:rPr>
                  <m:sty m:val="p"/>
                </m:rPr>
                <w:rPr>
                  <w:rFonts w:ascii="Cambria Math" w:hAnsi="Cambria Math"/>
                </w:rPr>
                <m:t>)</m:t>
              </m:r>
            </m:e>
          </m:acc>
        </m:oMath>
      </m:oMathPara>
    </w:p>
    <w:p w:rsidR="00E80C62" w:rsidRPr="00322572" w:rsidRDefault="00E80C62" w:rsidP="00322572">
      <w:pPr>
        <w:pStyle w:val="NoSpacing"/>
      </w:pPr>
    </w:p>
    <w:p w:rsidR="00E80C62" w:rsidRDefault="00322572" w:rsidP="00322572">
      <w:pPr>
        <w:pStyle w:val="NoSpacing"/>
      </w:pPr>
      <w:r>
        <w:t>If the system parameters were fully known, the desired choice of P and D would be:</w:t>
      </w:r>
    </w:p>
    <w:p w:rsidR="00322572" w:rsidRPr="00322572" w:rsidRDefault="00322572" w:rsidP="00322572">
      <w:pPr>
        <w:pStyle w:val="NoSpacing"/>
        <w:rPr>
          <w:rFonts w:eastAsiaTheme="minorEastAsia"/>
          <w:sz w:val="24"/>
          <w:szCs w:val="24"/>
        </w:rPr>
      </w:pPr>
      <m:oMathPara>
        <m:oMath>
          <m:r>
            <w:rPr>
              <w:rFonts w:ascii="Cambria Math" w:hAnsi="Cambria Math"/>
              <w:sz w:val="24"/>
              <w:szCs w:val="24"/>
            </w:rPr>
            <m:t>P=J</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n</m:t>
              </m:r>
            </m:sub>
            <m:sup>
              <m:r>
                <w:rPr>
                  <w:rFonts w:ascii="Cambria Math" w:hAnsi="Cambria Math"/>
                  <w:sz w:val="24"/>
                  <w:szCs w:val="24"/>
                </w:rPr>
                <m:t>2</m:t>
              </m:r>
            </m:sup>
          </m:sSubSup>
        </m:oMath>
      </m:oMathPara>
    </w:p>
    <w:p w:rsidR="00322572" w:rsidRPr="00322572" w:rsidRDefault="00322572" w:rsidP="00322572">
      <w:pPr>
        <w:pStyle w:val="NoSpacing"/>
      </w:pPr>
      <m:oMathPara>
        <m:oMath>
          <m:r>
            <w:rPr>
              <w:rFonts w:ascii="Cambria Math" w:hAnsi="Cambria Math"/>
              <w:sz w:val="24"/>
              <w:szCs w:val="24"/>
            </w:rPr>
            <m:t>D=J</m:t>
          </m:r>
          <m:r>
            <w:rPr>
              <w:rFonts w:ascii="Cambria Math" w:hAnsi="Cambria Math"/>
              <w:sz w:val="24"/>
              <w:szCs w:val="24"/>
            </w:rPr>
            <m:t>2ζ</m:t>
          </m:r>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n</m:t>
              </m:r>
            </m:sub>
          </m:sSub>
        </m:oMath>
      </m:oMathPara>
    </w:p>
    <w:p w:rsidR="00E80C62" w:rsidRPr="00322572" w:rsidRDefault="00322572" w:rsidP="00322572">
      <w:pPr>
        <w:pStyle w:val="NoSpacing"/>
        <w:rPr>
          <w:sz w:val="18"/>
        </w:rPr>
      </w:pPr>
      <w:proofErr w:type="gramStart"/>
      <w:r>
        <w:t>to</w:t>
      </w:r>
      <w:proofErr w:type="gramEnd"/>
      <w:r>
        <w:t xml:space="preserve"> match the reference model. However, with limited information, we choose the initial values based on an estimate of J</w:t>
      </w:r>
      <w:proofErr w:type="gramStart"/>
      <w:r>
        <w:t>,</w:t>
      </w:r>
      <w:r w:rsidRPr="00322572">
        <w:t xml:space="preserve"> </w:t>
      </w:r>
      <w:proofErr w:type="gramEnd"/>
      <w:r w:rsidRPr="00322572">
        <w:rPr>
          <w:position w:val="-6"/>
          <w:sz w:val="14"/>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pt;height:16.75pt" o:ole="">
            <v:imagedata r:id="rId5" o:title=""/>
          </v:shape>
          <o:OLEObject Type="Embed" ProgID="Equation.DSMT4" ShapeID="_x0000_i1026" DrawAspect="Content" ObjectID="_1480299563" r:id="rId6"/>
        </w:object>
      </w:r>
      <w:r>
        <w:rPr>
          <w:sz w:val="14"/>
        </w:rPr>
        <w:t xml:space="preserve">. </w:t>
      </w:r>
    </w:p>
    <w:p w:rsidR="00322572" w:rsidRDefault="00322572" w:rsidP="00322572">
      <w:pPr>
        <w:pStyle w:val="NoSpacing"/>
      </w:pPr>
    </w:p>
    <w:p w:rsidR="00322572" w:rsidRPr="00322572" w:rsidRDefault="00322572" w:rsidP="00322572">
      <w:pPr>
        <w:pStyle w:val="NoSpacing"/>
      </w:pPr>
      <w:r w:rsidRPr="00322572">
        <w:t xml:space="preserve">The controller parameters are functions of time: </w:t>
      </w:r>
    </w:p>
    <w:p w:rsidR="00322572" w:rsidRPr="00322572" w:rsidRDefault="00322572" w:rsidP="00322572">
      <w:pPr>
        <w:pStyle w:val="NoSpacing"/>
      </w:pPr>
      <w:r w:rsidRPr="00322572">
        <w:rPr>
          <w:position w:val="-36"/>
        </w:rPr>
        <w:object w:dxaOrig="4880" w:dyaOrig="840">
          <v:shape id="_x0000_i1025" type="#_x0000_t75" style="width:243.65pt;height:41.85pt" o:ole="">
            <v:imagedata r:id="rId7" o:title=""/>
          </v:shape>
          <o:OLEObject Type="Embed" ProgID="Equation.DSMT4" ShapeID="_x0000_i1025" DrawAspect="Content" ObjectID="_1480299564" r:id="rId8"/>
        </w:object>
      </w:r>
    </w:p>
    <w:p w:rsidR="00322572" w:rsidRPr="00322572" w:rsidRDefault="002901F4" w:rsidP="00322572">
      <w:pPr>
        <w:pStyle w:val="NoSpacing"/>
        <w:rPr>
          <w:sz w:val="20"/>
        </w:rPr>
      </w:pPr>
      <w:proofErr w:type="gramStart"/>
      <w:r>
        <w:rPr>
          <w:sz w:val="20"/>
        </w:rPr>
        <w:t>w</w:t>
      </w:r>
      <w:r w:rsidR="00A276C7">
        <w:rPr>
          <w:sz w:val="20"/>
        </w:rPr>
        <w:t>ith</w:t>
      </w:r>
      <w:proofErr w:type="gramEnd"/>
      <w:r w:rsidR="00A276C7">
        <w:rPr>
          <w:sz w:val="20"/>
        </w:rPr>
        <w:t xml:space="preserve"> </w:t>
      </w:r>
      <m:oMath>
        <m:acc>
          <m:accPr>
            <m:ctrlPr>
              <w:rPr>
                <w:rFonts w:ascii="Cambria Math" w:hAnsi="Cambria Math"/>
                <w:i/>
                <w:sz w:val="20"/>
              </w:rPr>
            </m:ctrlPr>
          </m:accPr>
          <m:e>
            <m:r>
              <w:rPr>
                <w:rFonts w:ascii="Cambria Math" w:hAnsi="Cambria Math"/>
                <w:sz w:val="20"/>
              </w:rPr>
              <m:t>P</m:t>
            </m:r>
          </m:e>
        </m:acc>
      </m:oMath>
      <w:r w:rsidR="00A276C7">
        <w:rPr>
          <w:rFonts w:eastAsiaTheme="minorEastAsia"/>
          <w:sz w:val="20"/>
        </w:rPr>
        <w:t xml:space="preserve"> and </w:t>
      </w:r>
      <w:r w:rsidR="00A276C7">
        <w:rPr>
          <w:sz w:val="20"/>
        </w:rPr>
        <w:t xml:space="preserve"> </w:t>
      </w:r>
      <m:oMath>
        <m:acc>
          <m:accPr>
            <m:ctrlPr>
              <w:rPr>
                <w:rFonts w:ascii="Cambria Math" w:hAnsi="Cambria Math"/>
                <w:i/>
                <w:sz w:val="20"/>
              </w:rPr>
            </m:ctrlPr>
          </m:accPr>
          <m:e>
            <m:r>
              <w:rPr>
                <w:rFonts w:ascii="Cambria Math" w:hAnsi="Cambria Math"/>
                <w:sz w:val="20"/>
              </w:rPr>
              <m:t>D</m:t>
            </m:r>
          </m:e>
        </m:acc>
      </m:oMath>
      <w:r w:rsidR="00A276C7">
        <w:rPr>
          <w:rFonts w:eastAsiaTheme="minorEastAsia"/>
          <w:sz w:val="20"/>
        </w:rPr>
        <w:t xml:space="preserve"> being the desired values of P and D. </w:t>
      </w:r>
    </w:p>
    <w:p w:rsidR="007A21CB" w:rsidRDefault="007A21CB">
      <w:pPr>
        <w:rPr>
          <w:b/>
          <w:sz w:val="28"/>
        </w:rPr>
      </w:pPr>
    </w:p>
    <w:p w:rsidR="002901F4" w:rsidRDefault="002901F4" w:rsidP="002901F4">
      <w:pPr>
        <w:pStyle w:val="NoSpacing"/>
        <w:rPr>
          <w:b/>
          <w:sz w:val="28"/>
        </w:rPr>
      </w:pPr>
      <w:r>
        <w:rPr>
          <w:b/>
          <w:sz w:val="28"/>
        </w:rPr>
        <w:lastRenderedPageBreak/>
        <w:t>Controller Design</w:t>
      </w:r>
    </w:p>
    <w:p w:rsidR="002901F4" w:rsidRPr="00865463" w:rsidRDefault="002901F4" w:rsidP="002901F4">
      <w:pPr>
        <w:pStyle w:val="Header"/>
        <w:tabs>
          <w:tab w:val="clear" w:pos="4320"/>
          <w:tab w:val="clear" w:pos="8640"/>
        </w:tabs>
        <w:rPr>
          <w:sz w:val="24"/>
        </w:rPr>
      </w:pPr>
      <w:r w:rsidRPr="00865463">
        <w:rPr>
          <w:sz w:val="24"/>
        </w:rPr>
        <w:t>Defining the state variables:</w:t>
      </w:r>
    </w:p>
    <w:p w:rsidR="002901F4" w:rsidRPr="00865463" w:rsidRDefault="002901F4" w:rsidP="002901F4">
      <w:pPr>
        <w:pStyle w:val="Header"/>
        <w:tabs>
          <w:tab w:val="clear" w:pos="4320"/>
          <w:tab w:val="clear" w:pos="8640"/>
        </w:tabs>
        <w:rPr>
          <w:sz w:val="24"/>
        </w:rPr>
      </w:pPr>
      <w:r w:rsidRPr="00865463">
        <w:rPr>
          <w:position w:val="-12"/>
          <w:sz w:val="24"/>
        </w:rPr>
        <w:object w:dxaOrig="1140" w:dyaOrig="360">
          <v:shape id="_x0000_i1027" type="#_x0000_t75" style="width:56.95pt;height:18.4pt" o:ole="">
            <v:imagedata r:id="rId9" o:title=""/>
          </v:shape>
          <o:OLEObject Type="Embed" ProgID="Equation.DSMT4" ShapeID="_x0000_i1027" DrawAspect="Content" ObjectID="_1480299565" r:id="rId10"/>
        </w:object>
      </w:r>
      <w:proofErr w:type="gramStart"/>
      <w:r w:rsidRPr="00865463">
        <w:rPr>
          <w:sz w:val="24"/>
        </w:rPr>
        <w:t>,  the</w:t>
      </w:r>
      <w:proofErr w:type="gramEnd"/>
      <w:r w:rsidRPr="00865463">
        <w:rPr>
          <w:sz w:val="24"/>
        </w:rPr>
        <w:t xml:space="preserve"> difference between the actual output and the reference model output</w:t>
      </w:r>
    </w:p>
    <w:p w:rsidR="002901F4" w:rsidRPr="00865463" w:rsidRDefault="002901F4" w:rsidP="002901F4">
      <w:pPr>
        <w:pStyle w:val="Header"/>
        <w:tabs>
          <w:tab w:val="clear" w:pos="4320"/>
          <w:tab w:val="clear" w:pos="8640"/>
        </w:tabs>
        <w:rPr>
          <w:sz w:val="24"/>
        </w:rPr>
      </w:pPr>
      <w:r w:rsidRPr="00865463">
        <w:rPr>
          <w:position w:val="-12"/>
          <w:sz w:val="24"/>
        </w:rPr>
        <w:object w:dxaOrig="1660" w:dyaOrig="360">
          <v:shape id="_x0000_i1028" type="#_x0000_t75" style="width:82.9pt;height:18.4pt" o:ole="">
            <v:imagedata r:id="rId11" o:title=""/>
          </v:shape>
          <o:OLEObject Type="Embed" ProgID="Equation.DSMT4" ShapeID="_x0000_i1028" DrawAspect="Content" ObjectID="_1480299566" r:id="rId12"/>
        </w:object>
      </w:r>
    </w:p>
    <w:p w:rsidR="002901F4" w:rsidRDefault="002901F4" w:rsidP="002901F4">
      <w:pPr>
        <w:pStyle w:val="Header"/>
        <w:tabs>
          <w:tab w:val="clear" w:pos="4320"/>
          <w:tab w:val="clear" w:pos="8640"/>
        </w:tabs>
        <w:rPr>
          <w:sz w:val="24"/>
        </w:rPr>
      </w:pPr>
      <w:r w:rsidRPr="00865463">
        <w:rPr>
          <w:position w:val="-30"/>
          <w:sz w:val="24"/>
        </w:rPr>
        <w:object w:dxaOrig="880" w:dyaOrig="720">
          <v:shape id="_x0000_i1029" type="#_x0000_t75" style="width:44.35pt;height:36pt" o:ole="">
            <v:imagedata r:id="rId13" o:title=""/>
          </v:shape>
          <o:OLEObject Type="Embed" ProgID="Equation.DSMT4" ShapeID="_x0000_i1029" DrawAspect="Content" ObjectID="_1480299567" r:id="rId14"/>
        </w:object>
      </w:r>
    </w:p>
    <w:p w:rsidR="002901F4" w:rsidRPr="00865463" w:rsidRDefault="002901F4" w:rsidP="002901F4">
      <w:pPr>
        <w:pStyle w:val="Header"/>
        <w:tabs>
          <w:tab w:val="clear" w:pos="4320"/>
          <w:tab w:val="clear" w:pos="8640"/>
        </w:tabs>
        <w:rPr>
          <w:sz w:val="24"/>
        </w:rPr>
      </w:pPr>
    </w:p>
    <w:p w:rsidR="002901F4" w:rsidRPr="00865463" w:rsidRDefault="002901F4" w:rsidP="002901F4">
      <w:pPr>
        <w:pStyle w:val="Header"/>
        <w:tabs>
          <w:tab w:val="clear" w:pos="4320"/>
          <w:tab w:val="clear" w:pos="8640"/>
        </w:tabs>
        <w:rPr>
          <w:sz w:val="24"/>
        </w:rPr>
      </w:pPr>
      <w:r w:rsidRPr="00865463">
        <w:rPr>
          <w:sz w:val="24"/>
        </w:rPr>
        <w:t xml:space="preserve">Now the state equations can be written: </w:t>
      </w:r>
    </w:p>
    <w:p w:rsidR="002901F4" w:rsidRPr="002901F4" w:rsidRDefault="002901F4" w:rsidP="002901F4">
      <w:pPr>
        <w:pStyle w:val="NoSpacing"/>
      </w:pPr>
      <w:r w:rsidRPr="00865463">
        <w:rPr>
          <w:position w:val="-84"/>
          <w:sz w:val="24"/>
        </w:rPr>
        <w:object w:dxaOrig="3320" w:dyaOrig="1800">
          <v:shape id="_x0000_i1030" type="#_x0000_t75" style="width:165.75pt;height:90.4pt" o:ole="">
            <v:imagedata r:id="rId15" o:title=""/>
          </v:shape>
          <o:OLEObject Type="Embed" ProgID="Equation.DSMT4" ShapeID="_x0000_i1030" DrawAspect="Content" ObjectID="_1480299568" r:id="rId16"/>
        </w:object>
      </w:r>
    </w:p>
    <w:p w:rsidR="009C39C7" w:rsidRPr="00322572" w:rsidRDefault="009C39C7" w:rsidP="00322572">
      <w:pPr>
        <w:pStyle w:val="NoSpacing"/>
        <w:rPr>
          <w:sz w:val="20"/>
        </w:rPr>
      </w:pPr>
    </w:p>
    <w:p w:rsidR="002901F4" w:rsidRPr="00865463" w:rsidRDefault="002901F4" w:rsidP="002901F4">
      <w:pPr>
        <w:pStyle w:val="NoSpacing"/>
        <w:rPr>
          <w:sz w:val="24"/>
        </w:rPr>
      </w:pPr>
      <w:r>
        <w:t xml:space="preserve">The controller is designed for global </w:t>
      </w:r>
      <w:proofErr w:type="spellStart"/>
      <w:r>
        <w:t>Lyapunov</w:t>
      </w:r>
      <w:proofErr w:type="spellEnd"/>
      <w:r>
        <w:t xml:space="preserve"> stability, using the </w:t>
      </w:r>
      <w:proofErr w:type="spellStart"/>
      <w:r>
        <w:t>Lyapunov</w:t>
      </w:r>
      <w:proofErr w:type="spellEnd"/>
      <w:r>
        <w:t xml:space="preserve"> function:</w:t>
      </w:r>
    </w:p>
    <w:p w:rsidR="002901F4" w:rsidRPr="00865463" w:rsidRDefault="002901F4" w:rsidP="002901F4">
      <w:pPr>
        <w:pStyle w:val="Header"/>
        <w:tabs>
          <w:tab w:val="clear" w:pos="4320"/>
          <w:tab w:val="clear" w:pos="8640"/>
        </w:tabs>
        <w:jc w:val="center"/>
        <w:rPr>
          <w:sz w:val="24"/>
        </w:rPr>
      </w:pPr>
      <w:r w:rsidRPr="00865463">
        <w:rPr>
          <w:position w:val="-12"/>
          <w:sz w:val="24"/>
        </w:rPr>
        <w:object w:dxaOrig="3140" w:dyaOrig="440">
          <v:shape id="_x0000_i1031" type="#_x0000_t75" style="width:157.4pt;height:21.75pt" o:ole="">
            <v:imagedata r:id="rId17" o:title=""/>
          </v:shape>
          <o:OLEObject Type="Embed" ProgID="Equation.DSMT4" ShapeID="_x0000_i1031" DrawAspect="Content" ObjectID="_1480299569" r:id="rId18"/>
        </w:object>
      </w:r>
    </w:p>
    <w:p w:rsidR="002901F4" w:rsidRPr="002901F4" w:rsidRDefault="002901F4" w:rsidP="002901F4">
      <w:pPr>
        <w:pStyle w:val="Header"/>
        <w:tabs>
          <w:tab w:val="clear" w:pos="4320"/>
          <w:tab w:val="clear" w:pos="8640"/>
        </w:tabs>
        <w:rPr>
          <w:rFonts w:asciiTheme="minorHAnsi" w:hAnsiTheme="minorHAnsi"/>
          <w:sz w:val="22"/>
        </w:rPr>
      </w:pPr>
      <w:proofErr w:type="gramStart"/>
      <w:r w:rsidRPr="002901F4">
        <w:rPr>
          <w:rFonts w:asciiTheme="minorHAnsi" w:hAnsiTheme="minorHAnsi"/>
          <w:sz w:val="22"/>
        </w:rPr>
        <w:t>where</w:t>
      </w:r>
      <w:proofErr w:type="gramEnd"/>
      <w:r w:rsidRPr="002901F4">
        <w:rPr>
          <w:rFonts w:asciiTheme="minorHAnsi" w:hAnsiTheme="minorHAnsi"/>
          <w:sz w:val="22"/>
        </w:rPr>
        <w:t xml:space="preserve"> </w:t>
      </w:r>
      <w:r w:rsidRPr="002901F4">
        <w:rPr>
          <w:rFonts w:asciiTheme="minorHAnsi" w:hAnsiTheme="minorHAnsi"/>
          <w:position w:val="-12"/>
          <w:sz w:val="22"/>
        </w:rPr>
        <w:object w:dxaOrig="999" w:dyaOrig="360">
          <v:shape id="_x0000_i1032" type="#_x0000_t75" style="width:50.25pt;height:18.4pt" o:ole="">
            <v:imagedata r:id="rId19" o:title=""/>
          </v:shape>
          <o:OLEObject Type="Embed" ProgID="Equation.DSMT4" ShapeID="_x0000_i1032" DrawAspect="Content" ObjectID="_1480299570" r:id="rId20"/>
        </w:object>
      </w:r>
      <w:r w:rsidRPr="002901F4">
        <w:rPr>
          <w:rFonts w:asciiTheme="minorHAnsi" w:hAnsiTheme="minorHAnsi"/>
          <w:sz w:val="22"/>
        </w:rPr>
        <w:t xml:space="preserve"> a</w:t>
      </w:r>
      <w:r w:rsidRPr="002901F4">
        <w:rPr>
          <w:rFonts w:asciiTheme="minorHAnsi" w:hAnsiTheme="minorHAnsi"/>
          <w:sz w:val="22"/>
        </w:rPr>
        <w:t xml:space="preserve">re positive constants chosen such that the </w:t>
      </w:r>
      <w:proofErr w:type="spellStart"/>
      <w:r w:rsidRPr="002901F4">
        <w:rPr>
          <w:rFonts w:asciiTheme="minorHAnsi" w:hAnsiTheme="minorHAnsi"/>
          <w:sz w:val="22"/>
        </w:rPr>
        <w:t>Lyapunov</w:t>
      </w:r>
      <w:proofErr w:type="spellEnd"/>
      <w:r w:rsidRPr="002901F4">
        <w:rPr>
          <w:rFonts w:asciiTheme="minorHAnsi" w:hAnsiTheme="minorHAnsi"/>
          <w:sz w:val="22"/>
        </w:rPr>
        <w:t xml:space="preserve"> stability criterion</w:t>
      </w:r>
      <w:r>
        <w:rPr>
          <w:rFonts w:asciiTheme="minorHAnsi" w:hAnsiTheme="minorHAnsi"/>
          <w:sz w:val="22"/>
        </w:rPr>
        <w:t xml:space="preserve"> (</w:t>
      </w:r>
      <m:oMath>
        <m:acc>
          <m:accPr>
            <m:chr m:val="̇"/>
            <m:ctrlPr>
              <w:rPr>
                <w:rFonts w:ascii="Cambria Math" w:hAnsi="Cambria Math"/>
                <w:i/>
                <w:sz w:val="22"/>
              </w:rPr>
            </m:ctrlPr>
          </m:accPr>
          <m:e>
            <m:r>
              <w:rPr>
                <w:rFonts w:ascii="Cambria Math" w:hAnsi="Cambria Math"/>
                <w:sz w:val="22"/>
              </w:rPr>
              <m:t>V</m:t>
            </m:r>
          </m:e>
        </m:acc>
        <m:r>
          <w:rPr>
            <w:rFonts w:ascii="Cambria Math" w:hAnsi="Cambria Math"/>
            <w:sz w:val="22"/>
          </w:rPr>
          <m:t>(x)&lt;0)</m:t>
        </m:r>
      </m:oMath>
      <w:r w:rsidRPr="002901F4">
        <w:rPr>
          <w:rFonts w:asciiTheme="minorHAnsi" w:hAnsiTheme="minorHAnsi"/>
          <w:sz w:val="22"/>
        </w:rPr>
        <w:t xml:space="preserve"> is satisfied.</w:t>
      </w:r>
    </w:p>
    <w:p w:rsidR="002901F4" w:rsidRPr="002901F4" w:rsidRDefault="002901F4" w:rsidP="002901F4">
      <w:pPr>
        <w:pStyle w:val="Header"/>
        <w:tabs>
          <w:tab w:val="clear" w:pos="4320"/>
          <w:tab w:val="clear" w:pos="8640"/>
        </w:tabs>
        <w:rPr>
          <w:rFonts w:asciiTheme="minorHAnsi" w:hAnsiTheme="minorHAnsi"/>
          <w:sz w:val="22"/>
        </w:rPr>
      </w:pPr>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Taking the derivative of V(</w:t>
      </w:r>
      <w:r w:rsidRPr="002901F4">
        <w:rPr>
          <w:rFonts w:asciiTheme="minorHAnsi" w:hAnsiTheme="minorHAnsi"/>
          <w:b/>
          <w:sz w:val="22"/>
          <w:szCs w:val="24"/>
        </w:rPr>
        <w:t>x)</w:t>
      </w:r>
      <w:r w:rsidRPr="002901F4">
        <w:rPr>
          <w:rFonts w:asciiTheme="minorHAnsi" w:hAnsiTheme="minorHAnsi"/>
          <w:sz w:val="22"/>
          <w:szCs w:val="24"/>
        </w:rPr>
        <w:t>, we find:</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r>
            <w:rPr>
              <w:rFonts w:ascii="Cambria Math" w:hAnsi="Cambria Math"/>
              <w:sz w:val="22"/>
              <w:szCs w:val="24"/>
            </w:rPr>
            <m:t>V</m:t>
          </m:r>
          <m:d>
            <m:dPr>
              <m:ctrlPr>
                <w:rPr>
                  <w:rFonts w:ascii="Cambria Math" w:hAnsi="Cambria Math"/>
                  <w:i/>
                  <w:sz w:val="22"/>
                  <w:szCs w:val="24"/>
                </w:rPr>
              </m:ctrlPr>
            </m:dPr>
            <m:e>
              <m:r>
                <m:rPr>
                  <m:sty m:val="bi"/>
                </m:rPr>
                <w:rPr>
                  <w:rFonts w:ascii="Cambria Math" w:hAnsi="Cambria Math"/>
                  <w:sz w:val="22"/>
                  <w:szCs w:val="24"/>
                </w:rPr>
                <m:t>x</m:t>
              </m:r>
            </m:e>
          </m:d>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1</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1</m:t>
              </m:r>
            </m:sub>
            <m:sup>
              <m:r>
                <w:rPr>
                  <w:rFonts w:ascii="Cambria Math" w:hAnsi="Cambria Math"/>
                  <w:sz w:val="22"/>
                  <w:szCs w:val="24"/>
                </w:rPr>
                <m:t>2</m:t>
              </m:r>
            </m:sup>
          </m:sSubSup>
          <m:r>
            <w:rPr>
              <w:rFonts w:ascii="Cambria Math" w:hAnsi="Cambria Math"/>
              <w:sz w:val="22"/>
              <w:szCs w:val="24"/>
            </w:rPr>
            <m:t>+</m:t>
          </m:r>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2</m:t>
              </m:r>
            </m:sub>
            <m:sup>
              <m:r>
                <w:rPr>
                  <w:rFonts w:ascii="Cambria Math" w:hAnsi="Cambria Math"/>
                  <w:sz w:val="22"/>
                  <w:szCs w:val="24"/>
                </w:rPr>
                <m:t>2</m:t>
              </m:r>
            </m:sup>
          </m:sSubSup>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P</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3</m:t>
              </m:r>
            </m:sub>
            <m:sup>
              <m:r>
                <w:rPr>
                  <w:rFonts w:ascii="Cambria Math" w:hAnsi="Cambria Math"/>
                  <w:sz w:val="22"/>
                  <w:szCs w:val="24"/>
                </w:rPr>
                <m:t>2</m:t>
              </m:r>
            </m:sup>
          </m:sSubSup>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D</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4</m:t>
              </m:r>
            </m:sub>
            <m:sup>
              <m:r>
                <w:rPr>
                  <w:rFonts w:ascii="Cambria Math" w:hAnsi="Cambria Math"/>
                  <w:sz w:val="22"/>
                  <w:szCs w:val="24"/>
                </w:rPr>
                <m:t>2</m:t>
              </m:r>
            </m:sup>
          </m:sSubSup>
          <m:r>
            <w:rPr>
              <w:rFonts w:ascii="Cambria Math" w:hAnsi="Cambria Math"/>
              <w:sz w:val="22"/>
              <w:szCs w:val="24"/>
            </w:rPr>
            <m:t xml:space="preserve"> </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acc>
            <m:accPr>
              <m:chr m:val="̇"/>
              <m:ctrlPr>
                <w:rPr>
                  <w:rFonts w:ascii="Cambria Math" w:hAnsi="Cambria Math"/>
                  <w:i/>
                  <w:sz w:val="22"/>
                  <w:szCs w:val="24"/>
                </w:rPr>
              </m:ctrlPr>
            </m:accPr>
            <m:e>
              <m:r>
                <w:rPr>
                  <w:rFonts w:ascii="Cambria Math" w:hAnsi="Cambria Math"/>
                  <w:sz w:val="22"/>
                  <w:szCs w:val="24"/>
                </w:rPr>
                <m:t>V</m:t>
              </m:r>
            </m:e>
          </m:acc>
          <m:d>
            <m:dPr>
              <m:ctrlPr>
                <w:rPr>
                  <w:rFonts w:ascii="Cambria Math" w:hAnsi="Cambria Math"/>
                  <w:i/>
                  <w:sz w:val="22"/>
                  <w:szCs w:val="24"/>
                </w:rPr>
              </m:ctrlPr>
            </m:dPr>
            <m:e>
              <m:r>
                <m:rPr>
                  <m:sty m:val="bi"/>
                </m:rPr>
                <w:rPr>
                  <w:rFonts w:ascii="Cambria Math" w:hAnsi="Cambria Math"/>
                  <w:sz w:val="22"/>
                  <w:szCs w:val="24"/>
                </w:rPr>
                <m:t>x</m:t>
              </m:r>
            </m:e>
          </m:d>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1</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1</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1</m:t>
              </m:r>
            </m:sub>
          </m:sSub>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2</m:t>
              </m:r>
            </m:sub>
          </m:sSub>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P</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3</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D</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4</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r>
            <w:rPr>
              <w:rFonts w:ascii="Cambria Math" w:hAnsi="Cambria Math"/>
              <w:sz w:val="22"/>
              <w:szCs w:val="24"/>
            </w:rPr>
            <m:t xml:space="preserve"> </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 xml:space="preserve">Substituting values of the state variable time derivatives for this system and simplifying </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acc>
            <m:accPr>
              <m:chr m:val="̇"/>
              <m:ctrlPr>
                <w:rPr>
                  <w:rFonts w:ascii="Cambria Math" w:hAnsi="Cambria Math"/>
                  <w:i/>
                  <w:sz w:val="22"/>
                  <w:szCs w:val="24"/>
                </w:rPr>
              </m:ctrlPr>
            </m:accPr>
            <m:e>
              <m:r>
                <w:rPr>
                  <w:rFonts w:ascii="Cambria Math" w:hAnsi="Cambria Math"/>
                  <w:sz w:val="22"/>
                  <w:szCs w:val="24"/>
                </w:rPr>
                <m:t>V</m:t>
              </m:r>
            </m:e>
          </m:acc>
          <m:d>
            <m:dPr>
              <m:ctrlPr>
                <w:rPr>
                  <w:rFonts w:ascii="Cambria Math" w:hAnsi="Cambria Math"/>
                  <w:i/>
                  <w:sz w:val="22"/>
                  <w:szCs w:val="24"/>
                </w:rPr>
              </m:ctrlPr>
            </m:dPr>
            <m:e>
              <m:r>
                <m:rPr>
                  <m:sty m:val="bi"/>
                </m:rPr>
                <w:rPr>
                  <w:rFonts w:ascii="Cambria Math" w:hAnsi="Cambria Math"/>
                  <w:sz w:val="22"/>
                  <w:szCs w:val="24"/>
                </w:rPr>
                <m:t>x</m:t>
              </m:r>
            </m:e>
          </m:d>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1</m:t>
              </m:r>
            </m:sub>
          </m:sSub>
          <m:r>
            <w:rPr>
              <w:rFonts w:ascii="Cambria Math" w:hAnsi="Cambria Math"/>
              <w:sz w:val="22"/>
              <w:szCs w:val="24"/>
            </w:rPr>
            <m:t>-2</m:t>
          </m:r>
          <m:sSubSup>
            <m:sSubSupPr>
              <m:ctrlPr>
                <w:rPr>
                  <w:rFonts w:ascii="Cambria Math" w:hAnsi="Cambria Math"/>
                  <w:i/>
                  <w:sz w:val="22"/>
                  <w:szCs w:val="24"/>
                </w:rPr>
              </m:ctrlPr>
            </m:sSubSupPr>
            <m:e>
              <m:r>
                <w:rPr>
                  <w:rFonts w:ascii="Cambria Math" w:hAnsi="Cambria Math"/>
                  <w:sz w:val="22"/>
                  <w:szCs w:val="24"/>
                </w:rPr>
                <m:t>ω</m:t>
              </m:r>
            </m:e>
            <m:sub>
              <m:r>
                <w:rPr>
                  <w:rFonts w:ascii="Cambria Math" w:hAnsi="Cambria Math"/>
                  <w:sz w:val="22"/>
                  <w:szCs w:val="24"/>
                </w:rPr>
                <m:t>n</m:t>
              </m:r>
            </m:sub>
            <m:sup>
              <m:r>
                <w:rPr>
                  <w:rFonts w:ascii="Cambria Math" w:hAnsi="Cambria Math"/>
                  <w:sz w:val="22"/>
                  <w:szCs w:val="24"/>
                </w:rPr>
                <m:t>2</m:t>
              </m:r>
            </m:sup>
          </m:sSubSup>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1</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r>
            <w:rPr>
              <w:rFonts w:ascii="Cambria Math" w:hAnsi="Cambria Math"/>
              <w:sz w:val="22"/>
              <w:szCs w:val="24"/>
            </w:rPr>
            <m:t>-4ζ</m:t>
          </m:r>
          <m:sSub>
            <m:sSubPr>
              <m:ctrlPr>
                <w:rPr>
                  <w:rFonts w:ascii="Cambria Math" w:hAnsi="Cambria Math"/>
                  <w:i/>
                  <w:sz w:val="22"/>
                  <w:szCs w:val="24"/>
                </w:rPr>
              </m:ctrlPr>
            </m:sSubPr>
            <m:e>
              <m:r>
                <w:rPr>
                  <w:rFonts w:ascii="Cambria Math" w:hAnsi="Cambria Math"/>
                  <w:sz w:val="22"/>
                  <w:szCs w:val="24"/>
                </w:rPr>
                <m:t>ω</m:t>
              </m:r>
            </m:e>
            <m:sub>
              <m:r>
                <w:rPr>
                  <w:rFonts w:ascii="Cambria Math" w:hAnsi="Cambria Math"/>
                  <w:sz w:val="22"/>
                  <w:szCs w:val="24"/>
                </w:rPr>
                <m:t>n</m:t>
              </m:r>
            </m:sub>
          </m:sSub>
          <m:sSubSup>
            <m:sSubSupPr>
              <m:ctrlPr>
                <w:rPr>
                  <w:rFonts w:ascii="Cambria Math" w:hAnsi="Cambria Math"/>
                  <w:i/>
                  <w:sz w:val="22"/>
                  <w:szCs w:val="24"/>
                </w:rPr>
              </m:ctrlPr>
            </m:sSubSupPr>
            <m:e>
              <m:r>
                <w:rPr>
                  <w:rFonts w:ascii="Cambria Math" w:hAnsi="Cambria Math"/>
                  <w:sz w:val="22"/>
                  <w:szCs w:val="24"/>
                </w:rPr>
                <m:t>x</m:t>
              </m:r>
            </m:e>
            <m:sub>
              <m:r>
                <w:rPr>
                  <w:rFonts w:ascii="Cambria Math" w:hAnsi="Cambria Math"/>
                  <w:sz w:val="22"/>
                  <w:szCs w:val="24"/>
                </w:rPr>
                <m:t>2</m:t>
              </m:r>
            </m:sub>
            <m:sup>
              <m:r>
                <w:rPr>
                  <w:rFonts w:ascii="Cambria Math" w:hAnsi="Cambria Math"/>
                  <w:sz w:val="22"/>
                  <w:szCs w:val="24"/>
                </w:rPr>
                <m:t>2</m:t>
              </m:r>
            </m:sup>
          </m:sSubSup>
          <m:r>
            <w:rPr>
              <w:rFonts w:ascii="Cambria Math" w:hAnsi="Cambria Math"/>
              <w:sz w:val="22"/>
              <w:szCs w:val="24"/>
            </w:rPr>
            <m:t>+</m:t>
          </m:r>
          <m:d>
            <m:dPr>
              <m:ctrlPr>
                <w:rPr>
                  <w:rFonts w:ascii="Cambria Math" w:hAnsi="Cambria Math"/>
                  <w:i/>
                  <w:sz w:val="22"/>
                  <w:szCs w:val="24"/>
                </w:rPr>
              </m:ctrlPr>
            </m:dPr>
            <m:e>
              <m:f>
                <m:fPr>
                  <m:ctrlPr>
                    <w:rPr>
                      <w:rFonts w:ascii="Cambria Math" w:hAnsi="Cambria Math"/>
                      <w:i/>
                      <w:sz w:val="22"/>
                      <w:szCs w:val="24"/>
                    </w:rPr>
                  </m:ctrlPr>
                </m:fPr>
                <m:num>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r>
                    <w:rPr>
                      <w:rFonts w:ascii="Cambria Math" w:hAnsi="Cambria Math"/>
                      <w:sz w:val="22"/>
                      <w:szCs w:val="24"/>
                    </w:rPr>
                    <m:t>e</m:t>
                  </m:r>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P</m:t>
                  </m:r>
                </m:sub>
              </m:sSub>
              <m:acc>
                <m:accPr>
                  <m:chr m:val="̇"/>
                  <m:ctrlPr>
                    <w:rPr>
                      <w:rFonts w:ascii="Cambria Math" w:hAnsi="Cambria Math"/>
                      <w:i/>
                      <w:sz w:val="22"/>
                      <w:szCs w:val="24"/>
                    </w:rPr>
                  </m:ctrlPr>
                </m:accPr>
                <m:e>
                  <m:r>
                    <w:rPr>
                      <w:rFonts w:ascii="Cambria Math" w:hAnsi="Cambria Math"/>
                      <w:sz w:val="22"/>
                      <w:szCs w:val="24"/>
                    </w:rPr>
                    <m:t>P</m:t>
                  </m:r>
                </m:e>
              </m:acc>
            </m:e>
          </m:d>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3</m:t>
              </m:r>
            </m:sub>
          </m:sSub>
          <m:r>
            <w:rPr>
              <w:rFonts w:ascii="Cambria Math" w:hAnsi="Cambria Math"/>
              <w:sz w:val="22"/>
              <w:szCs w:val="24"/>
            </w:rPr>
            <m:t>+</m:t>
          </m:r>
          <m:d>
            <m:dPr>
              <m:ctrlPr>
                <w:rPr>
                  <w:rFonts w:ascii="Cambria Math" w:hAnsi="Cambria Math"/>
                  <w:i/>
                  <w:sz w:val="22"/>
                  <w:szCs w:val="24"/>
                </w:rPr>
              </m:ctrlPr>
            </m:dPr>
            <m:e>
              <m:f>
                <m:fPr>
                  <m:ctrlPr>
                    <w:rPr>
                      <w:rFonts w:ascii="Cambria Math" w:hAnsi="Cambria Math"/>
                      <w:i/>
                      <w:sz w:val="22"/>
                      <w:szCs w:val="24"/>
                    </w:rPr>
                  </m:ctrlPr>
                </m:fPr>
                <m:num>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acc>
                    <m:accPr>
                      <m:chr m:val="̇"/>
                      <m:ctrlPr>
                        <w:rPr>
                          <w:rFonts w:ascii="Cambria Math" w:hAnsi="Cambria Math"/>
                          <w:i/>
                          <w:sz w:val="22"/>
                          <w:szCs w:val="24"/>
                        </w:rPr>
                      </m:ctrlPr>
                    </m:accPr>
                    <m:e>
                      <m:r>
                        <w:rPr>
                          <w:rFonts w:ascii="Cambria Math" w:hAnsi="Cambria Math"/>
                          <w:sz w:val="22"/>
                          <w:szCs w:val="24"/>
                        </w:rPr>
                        <m:t>e</m:t>
                      </m:r>
                    </m:e>
                  </m:acc>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D</m:t>
                  </m:r>
                </m:sub>
              </m:sSub>
              <m:acc>
                <m:accPr>
                  <m:chr m:val="̇"/>
                  <m:ctrlPr>
                    <w:rPr>
                      <w:rFonts w:ascii="Cambria Math" w:hAnsi="Cambria Math"/>
                      <w:i/>
                      <w:sz w:val="22"/>
                      <w:szCs w:val="24"/>
                    </w:rPr>
                  </m:ctrlPr>
                </m:accPr>
                <m:e>
                  <m:r>
                    <w:rPr>
                      <w:rFonts w:ascii="Cambria Math" w:hAnsi="Cambria Math"/>
                      <w:sz w:val="22"/>
                      <w:szCs w:val="24"/>
                    </w:rPr>
                    <m:t>D</m:t>
                  </m:r>
                </m:e>
              </m:acc>
            </m:e>
          </m:d>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4</m:t>
              </m:r>
            </m:sub>
          </m:sSub>
          <m:r>
            <w:rPr>
              <w:rFonts w:ascii="Cambria Math" w:hAnsi="Cambria Math"/>
              <w:sz w:val="22"/>
              <w:szCs w:val="24"/>
            </w:rPr>
            <m:t xml:space="preserve"> </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w:proofErr w:type="gramStart"/>
      <w:r w:rsidRPr="002901F4">
        <w:rPr>
          <w:rFonts w:asciiTheme="minorHAnsi" w:hAnsiTheme="minorHAnsi"/>
          <w:sz w:val="22"/>
          <w:szCs w:val="24"/>
        </w:rPr>
        <w:t xml:space="preserve">For </w:t>
      </w:r>
      <m:oMath>
        <m:acc>
          <m:accPr>
            <m:chr m:val="̇"/>
            <m:ctrlPr>
              <w:rPr>
                <w:rFonts w:ascii="Cambria Math" w:hAnsi="Cambria Math"/>
                <w:i/>
                <w:sz w:val="22"/>
                <w:szCs w:val="24"/>
              </w:rPr>
            </m:ctrlPr>
          </m:accPr>
          <m:e>
            <m:r>
              <w:rPr>
                <w:rFonts w:ascii="Cambria Math" w:hAnsi="Cambria Math"/>
                <w:sz w:val="22"/>
                <w:szCs w:val="24"/>
              </w:rPr>
              <m:t>V</m:t>
            </m:r>
          </m:e>
        </m:acc>
        <m:d>
          <m:dPr>
            <m:ctrlPr>
              <w:rPr>
                <w:rFonts w:ascii="Cambria Math" w:hAnsi="Cambria Math"/>
                <w:i/>
                <w:sz w:val="22"/>
                <w:szCs w:val="24"/>
              </w:rPr>
            </m:ctrlPr>
          </m:dPr>
          <m:e>
            <m:r>
              <m:rPr>
                <m:sty m:val="bi"/>
              </m:rPr>
              <w:rPr>
                <w:rFonts w:ascii="Cambria Math" w:hAnsi="Cambria Math"/>
                <w:sz w:val="22"/>
                <w:szCs w:val="24"/>
              </w:rPr>
              <m:t>x</m:t>
            </m:r>
          </m:e>
        </m:d>
      </m:oMath>
      <w:r w:rsidRPr="002901F4">
        <w:rPr>
          <w:rFonts w:asciiTheme="minorHAnsi" w:hAnsiTheme="minorHAnsi"/>
          <w:sz w:val="22"/>
          <w:szCs w:val="24"/>
        </w:rPr>
        <w:t xml:space="preserve"> to be less than or equal to zero for all values of the state variables, the first, third, and fourth terms must be 0.</w:t>
      </w:r>
      <w:proofErr w:type="gramEnd"/>
      <w:r w:rsidRPr="002901F4">
        <w:rPr>
          <w:rFonts w:asciiTheme="minorHAnsi" w:hAnsiTheme="minorHAnsi"/>
          <w:sz w:val="22"/>
          <w:szCs w:val="24"/>
        </w:rPr>
        <w:t xml:space="preserve"> The second term is negative definite.</w:t>
      </w:r>
    </w:p>
    <w:p w:rsidR="002901F4" w:rsidRPr="002901F4" w:rsidRDefault="002901F4" w:rsidP="002901F4">
      <w:pPr>
        <w:pStyle w:val="Header"/>
        <w:widowControl/>
        <w:tabs>
          <w:tab w:val="clear" w:pos="4320"/>
          <w:tab w:val="clear" w:pos="8640"/>
        </w:tabs>
        <w:rPr>
          <w:rFonts w:asciiTheme="minorHAnsi" w:hAnsiTheme="minorHAnsi"/>
          <w:sz w:val="22"/>
          <w:szCs w:val="24"/>
        </w:rPr>
      </w:pPr>
      <w:r w:rsidRPr="002901F4">
        <w:rPr>
          <w:rFonts w:asciiTheme="minorHAnsi" w:hAnsiTheme="minorHAnsi"/>
          <w:sz w:val="22"/>
          <w:szCs w:val="24"/>
        </w:rPr>
        <w:t>Thus, the following must hold:</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r>
                <w:rPr>
                  <w:rFonts w:ascii="Cambria Math" w:hAnsi="Cambria Math"/>
                  <w:sz w:val="22"/>
                  <w:szCs w:val="24"/>
                </w:rPr>
                <m:t>2a</m:t>
              </m:r>
            </m:e>
            <m:sub>
              <m:r>
                <w:rPr>
                  <w:rFonts w:ascii="Cambria Math" w:hAnsi="Cambria Math"/>
                  <w:sz w:val="22"/>
                  <w:szCs w:val="24"/>
                </w:rPr>
                <m:t>1</m:t>
              </m:r>
            </m:sub>
          </m:sSub>
          <m:r>
            <w:rPr>
              <w:rFonts w:ascii="Cambria Math" w:hAnsi="Cambria Math"/>
              <w:sz w:val="22"/>
              <w:szCs w:val="24"/>
            </w:rPr>
            <m:t>-2</m:t>
          </m:r>
          <m:sSubSup>
            <m:sSubSupPr>
              <m:ctrlPr>
                <w:rPr>
                  <w:rFonts w:ascii="Cambria Math" w:hAnsi="Cambria Math"/>
                  <w:i/>
                  <w:sz w:val="22"/>
                  <w:szCs w:val="24"/>
                </w:rPr>
              </m:ctrlPr>
            </m:sSubSupPr>
            <m:e>
              <m:r>
                <w:rPr>
                  <w:rFonts w:ascii="Cambria Math" w:hAnsi="Cambria Math"/>
                  <w:sz w:val="22"/>
                  <w:szCs w:val="24"/>
                </w:rPr>
                <m:t>ω</m:t>
              </m:r>
            </m:e>
            <m:sub>
              <m:r>
                <w:rPr>
                  <w:rFonts w:ascii="Cambria Math" w:hAnsi="Cambria Math"/>
                  <w:sz w:val="22"/>
                  <w:szCs w:val="24"/>
                </w:rPr>
                <m:t>n</m:t>
              </m:r>
            </m:sub>
            <m:sup>
              <m:r>
                <w:rPr>
                  <w:rFonts w:ascii="Cambria Math" w:hAnsi="Cambria Math"/>
                  <w:sz w:val="22"/>
                  <w:szCs w:val="24"/>
                </w:rPr>
                <m:t>2</m:t>
              </m:r>
            </m:sup>
          </m:sSubSup>
          <m:r>
            <w:rPr>
              <w:rFonts w:ascii="Cambria Math" w:hAnsi="Cambria Math"/>
              <w:sz w:val="22"/>
              <w:szCs w:val="24"/>
            </w:rPr>
            <m:t>=0</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f>
            <m:fPr>
              <m:ctrlPr>
                <w:rPr>
                  <w:rFonts w:ascii="Cambria Math" w:hAnsi="Cambria Math"/>
                  <w:i/>
                  <w:sz w:val="22"/>
                  <w:szCs w:val="24"/>
                </w:rPr>
              </m:ctrlPr>
            </m:fPr>
            <m:num>
              <m:r>
                <w:rPr>
                  <w:rFonts w:ascii="Cambria Math" w:hAnsi="Cambria Math"/>
                  <w:sz w:val="22"/>
                  <w:szCs w:val="24"/>
                </w:rPr>
                <m:t>2e</m:t>
              </m:r>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P</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r>
            <w:rPr>
              <w:rFonts w:ascii="Cambria Math" w:hAnsi="Cambria Math"/>
              <w:sz w:val="22"/>
              <w:szCs w:val="24"/>
            </w:rPr>
            <m:t>=0</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f>
            <m:fPr>
              <m:ctrlPr>
                <w:rPr>
                  <w:rFonts w:ascii="Cambria Math" w:hAnsi="Cambria Math"/>
                  <w:i/>
                  <w:sz w:val="22"/>
                  <w:szCs w:val="24"/>
                </w:rPr>
              </m:ctrlPr>
            </m:fPr>
            <m:num>
              <m:r>
                <w:rPr>
                  <w:rFonts w:ascii="Cambria Math" w:hAnsi="Cambria Math"/>
                  <w:sz w:val="22"/>
                  <w:szCs w:val="24"/>
                </w:rPr>
                <m:t>2</m:t>
              </m:r>
              <m:acc>
                <m:accPr>
                  <m:chr m:val="̇"/>
                  <m:ctrlPr>
                    <w:rPr>
                      <w:rFonts w:ascii="Cambria Math" w:hAnsi="Cambria Math"/>
                      <w:i/>
                      <w:sz w:val="22"/>
                      <w:szCs w:val="24"/>
                    </w:rPr>
                  </m:ctrlPr>
                </m:accPr>
                <m:e>
                  <m:r>
                    <w:rPr>
                      <w:rFonts w:ascii="Cambria Math" w:hAnsi="Cambria Math"/>
                      <w:sz w:val="22"/>
                      <w:szCs w:val="24"/>
                    </w:rPr>
                    <m:t>e</m:t>
                  </m:r>
                </m:e>
              </m:acc>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num>
            <m:den>
              <m:r>
                <w:rPr>
                  <w:rFonts w:ascii="Cambria Math" w:hAnsi="Cambria Math"/>
                  <w:sz w:val="22"/>
                  <w:szCs w:val="24"/>
                </w:rPr>
                <m:t>J</m:t>
              </m:r>
            </m:den>
          </m:f>
          <m:r>
            <w:rPr>
              <w:rFonts w:ascii="Cambria Math" w:hAnsi="Cambria Math"/>
              <w:sz w:val="22"/>
              <w:szCs w:val="24"/>
            </w:rPr>
            <m:t>+2</m:t>
          </m:r>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D</m:t>
              </m:r>
            </m:sub>
          </m:sSub>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r>
            <w:rPr>
              <w:rFonts w:ascii="Cambria Math" w:hAnsi="Cambria Math"/>
              <w:sz w:val="22"/>
              <w:szCs w:val="24"/>
            </w:rPr>
            <m:t>=0</m:t>
          </m:r>
        </m:oMath>
      </m:oMathPara>
    </w:p>
    <w:p w:rsidR="002901F4" w:rsidRDefault="002901F4" w:rsidP="002901F4">
      <w:pPr>
        <w:pStyle w:val="Header"/>
        <w:widowControl/>
        <w:tabs>
          <w:tab w:val="clear" w:pos="4320"/>
          <w:tab w:val="clear" w:pos="8640"/>
        </w:tabs>
        <w:rPr>
          <w:rFonts w:asciiTheme="minorHAnsi" w:hAnsiTheme="minorHAnsi"/>
          <w:sz w:val="22"/>
          <w:szCs w:val="24"/>
        </w:rPr>
      </w:pPr>
      <w:r>
        <w:rPr>
          <w:rFonts w:asciiTheme="minorHAnsi" w:hAnsiTheme="minorHAnsi"/>
          <w:sz w:val="22"/>
          <w:szCs w:val="24"/>
        </w:rPr>
        <w:t>From this, we find:</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r>
                <w:rPr>
                  <w:rFonts w:ascii="Cambria Math" w:hAnsi="Cambria Math"/>
                  <w:sz w:val="22"/>
                  <w:szCs w:val="24"/>
                </w:rPr>
                <m:t>a</m:t>
              </m:r>
            </m:e>
            <m:sub>
              <m:r>
                <w:rPr>
                  <w:rFonts w:ascii="Cambria Math" w:hAnsi="Cambria Math"/>
                  <w:sz w:val="22"/>
                  <w:szCs w:val="24"/>
                </w:rPr>
                <m:t>1</m:t>
              </m:r>
            </m:sub>
          </m:sSub>
          <m:r>
            <w:rPr>
              <w:rFonts w:ascii="Cambria Math" w:hAnsi="Cambria Math"/>
              <w:sz w:val="22"/>
              <w:szCs w:val="24"/>
            </w:rPr>
            <m:t>=</m:t>
          </m:r>
          <m:sSubSup>
            <m:sSubSupPr>
              <m:ctrlPr>
                <w:rPr>
                  <w:rFonts w:ascii="Cambria Math" w:hAnsi="Cambria Math"/>
                  <w:i/>
                  <w:sz w:val="22"/>
                  <w:szCs w:val="24"/>
                </w:rPr>
              </m:ctrlPr>
            </m:sSubSupPr>
            <m:e>
              <m:r>
                <w:rPr>
                  <w:rFonts w:ascii="Cambria Math" w:hAnsi="Cambria Math"/>
                  <w:sz w:val="22"/>
                  <w:szCs w:val="24"/>
                </w:rPr>
                <m:t>ω</m:t>
              </m:r>
            </m:e>
            <m:sub>
              <m:r>
                <w:rPr>
                  <w:rFonts w:ascii="Cambria Math" w:hAnsi="Cambria Math"/>
                  <w:sz w:val="22"/>
                  <w:szCs w:val="24"/>
                </w:rPr>
                <m:t>n</m:t>
              </m:r>
            </m:sub>
            <m:sup>
              <m:r>
                <w:rPr>
                  <w:rFonts w:ascii="Cambria Math" w:hAnsi="Cambria Math"/>
                  <w:sz w:val="22"/>
                  <w:szCs w:val="24"/>
                </w:rPr>
                <m:t>2</m:t>
              </m:r>
            </m:sup>
          </m:sSubSup>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oMath>
      <w:r w:rsidRPr="002901F4">
        <w:rPr>
          <w:rFonts w:asciiTheme="minorHAnsi" w:hAnsiTheme="minorHAnsi"/>
          <w:sz w:val="22"/>
          <w:szCs w:val="24"/>
        </w:rPr>
        <w:t xml:space="preserve"> </w:t>
      </w:r>
      <w:proofErr w:type="gramStart"/>
      <w:r w:rsidRPr="002901F4">
        <w:rPr>
          <w:rFonts w:asciiTheme="minorHAnsi" w:hAnsiTheme="minorHAnsi"/>
          <w:sz w:val="22"/>
          <w:szCs w:val="24"/>
        </w:rPr>
        <w:t>and</w:t>
      </w:r>
      <w:proofErr w:type="gramEnd"/>
      <w:r w:rsidRPr="002901F4">
        <w:rPr>
          <w:rFonts w:asciiTheme="minorHAnsi" w:hAnsiTheme="minorHAnsi"/>
          <w:sz w:val="22"/>
          <w:szCs w:val="24"/>
        </w:rPr>
        <w:t xml:space="preserve"> </w:t>
      </w:r>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oMath>
      <w:r w:rsidRPr="002901F4">
        <w:rPr>
          <w:rFonts w:asciiTheme="minorHAnsi" w:hAnsiTheme="minorHAnsi"/>
          <w:sz w:val="22"/>
          <w:szCs w:val="24"/>
        </w:rPr>
        <w:t xml:space="preserve"> are equivalent to </w:t>
      </w:r>
      <m:oMath>
        <m:acc>
          <m:accPr>
            <m:chr m:val="̇"/>
            <m:ctrlPr>
              <w:rPr>
                <w:rFonts w:ascii="Cambria Math" w:hAnsi="Cambria Math"/>
                <w:i/>
                <w:sz w:val="22"/>
                <w:szCs w:val="24"/>
              </w:rPr>
            </m:ctrlPr>
          </m:accPr>
          <m:e>
            <m:r>
              <w:rPr>
                <w:rFonts w:ascii="Cambria Math" w:hAnsi="Cambria Math"/>
                <w:sz w:val="22"/>
                <w:szCs w:val="24"/>
              </w:rPr>
              <m:t>P</m:t>
            </m:r>
          </m:e>
        </m:acc>
      </m:oMath>
      <w:r w:rsidRPr="002901F4">
        <w:rPr>
          <w:rFonts w:asciiTheme="minorHAnsi" w:hAnsiTheme="minorHAnsi"/>
          <w:sz w:val="22"/>
          <w:szCs w:val="24"/>
        </w:rPr>
        <w:t xml:space="preserve"> and </w:t>
      </w:r>
      <m:oMath>
        <m:acc>
          <m:accPr>
            <m:chr m:val="̇"/>
            <m:ctrlPr>
              <w:rPr>
                <w:rFonts w:ascii="Cambria Math" w:hAnsi="Cambria Math"/>
                <w:i/>
                <w:sz w:val="22"/>
                <w:szCs w:val="24"/>
              </w:rPr>
            </m:ctrlPr>
          </m:accPr>
          <m:e>
            <m:r>
              <w:rPr>
                <w:rFonts w:ascii="Cambria Math" w:hAnsi="Cambria Math"/>
                <w:sz w:val="22"/>
                <w:szCs w:val="24"/>
              </w:rPr>
              <m:t>D</m:t>
            </m:r>
          </m:e>
        </m:acc>
      </m:oMath>
      <w:r w:rsidRPr="002901F4">
        <w:rPr>
          <w:rFonts w:asciiTheme="minorHAnsi" w:hAnsiTheme="minorHAnsi"/>
          <w:sz w:val="22"/>
          <w:szCs w:val="24"/>
        </w:rPr>
        <w:t xml:space="preserve"> respectively. These can be solved from the latter two equations, </w:t>
      </w:r>
      <w:r>
        <w:rPr>
          <w:rFonts w:asciiTheme="minorHAnsi" w:hAnsiTheme="minorHAnsi"/>
          <w:sz w:val="22"/>
          <w:szCs w:val="24"/>
        </w:rPr>
        <w:t>giving us our adaptive controller</w:t>
      </w:r>
      <w:r w:rsidRPr="002901F4">
        <w:rPr>
          <w:rFonts w:asciiTheme="minorHAnsi" w:hAnsiTheme="minorHAnsi"/>
          <w:sz w:val="22"/>
          <w:szCs w:val="24"/>
        </w:rPr>
        <w:t>:</w:t>
      </w:r>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3</m:t>
              </m:r>
            </m:sub>
          </m:sSub>
          <m:r>
            <w:rPr>
              <w:rFonts w:ascii="Cambria Math" w:hAnsi="Cambria Math"/>
              <w:sz w:val="22"/>
              <w:szCs w:val="24"/>
            </w:rPr>
            <m:t>=</m:t>
          </m:r>
          <m:acc>
            <m:accPr>
              <m:chr m:val="̇"/>
              <m:ctrlPr>
                <w:rPr>
                  <w:rFonts w:ascii="Cambria Math" w:hAnsi="Cambria Math"/>
                  <w:i/>
                  <w:sz w:val="22"/>
                  <w:szCs w:val="24"/>
                </w:rPr>
              </m:ctrlPr>
            </m:accPr>
            <m:e>
              <m:r>
                <w:rPr>
                  <w:rFonts w:ascii="Cambria Math" w:hAnsi="Cambria Math"/>
                  <w:sz w:val="22"/>
                  <w:szCs w:val="24"/>
                </w:rPr>
                <m:t>P</m:t>
              </m:r>
            </m:e>
          </m:acc>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μ</m:t>
              </m:r>
            </m:e>
            <m:sub>
              <m:r>
                <w:rPr>
                  <w:rFonts w:ascii="Cambria Math" w:hAnsi="Cambria Math"/>
                  <w:sz w:val="22"/>
                  <w:szCs w:val="24"/>
                </w:rPr>
                <m:t>P</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r>
            <w:rPr>
              <w:rFonts w:ascii="Cambria Math" w:hAnsi="Cambria Math"/>
              <w:sz w:val="22"/>
              <w:szCs w:val="24"/>
            </w:rPr>
            <m:t>e</m:t>
          </m:r>
        </m:oMath>
      </m:oMathPara>
    </w:p>
    <w:p w:rsidR="002901F4" w:rsidRPr="002901F4" w:rsidRDefault="002901F4" w:rsidP="002901F4">
      <w:pPr>
        <w:pStyle w:val="Header"/>
        <w:widowControl/>
        <w:tabs>
          <w:tab w:val="clear" w:pos="4320"/>
          <w:tab w:val="clear" w:pos="8640"/>
        </w:tabs>
        <w:rPr>
          <w:rFonts w:asciiTheme="minorHAnsi" w:hAnsiTheme="minorHAnsi"/>
          <w:sz w:val="22"/>
          <w:szCs w:val="24"/>
        </w:rPr>
      </w:pPr>
      <m:oMathPara>
        <m:oMath>
          <m:sSub>
            <m:sSubPr>
              <m:ctrlPr>
                <w:rPr>
                  <w:rFonts w:ascii="Cambria Math" w:hAnsi="Cambria Math"/>
                  <w:i/>
                  <w:sz w:val="22"/>
                  <w:szCs w:val="24"/>
                </w:rPr>
              </m:ctrlPr>
            </m:sSubPr>
            <m:e>
              <m:acc>
                <m:accPr>
                  <m:chr m:val="̇"/>
                  <m:ctrlPr>
                    <w:rPr>
                      <w:rFonts w:ascii="Cambria Math" w:hAnsi="Cambria Math"/>
                      <w:i/>
                      <w:sz w:val="22"/>
                      <w:szCs w:val="24"/>
                    </w:rPr>
                  </m:ctrlPr>
                </m:accPr>
                <m:e>
                  <m:r>
                    <w:rPr>
                      <w:rFonts w:ascii="Cambria Math" w:hAnsi="Cambria Math"/>
                      <w:sz w:val="22"/>
                      <w:szCs w:val="24"/>
                    </w:rPr>
                    <m:t>x</m:t>
                  </m:r>
                </m:e>
              </m:acc>
            </m:e>
            <m:sub>
              <m:r>
                <w:rPr>
                  <w:rFonts w:ascii="Cambria Math" w:hAnsi="Cambria Math"/>
                  <w:sz w:val="22"/>
                  <w:szCs w:val="24"/>
                </w:rPr>
                <m:t>4</m:t>
              </m:r>
            </m:sub>
          </m:sSub>
          <m:r>
            <w:rPr>
              <w:rFonts w:ascii="Cambria Math" w:hAnsi="Cambria Math"/>
              <w:sz w:val="22"/>
              <w:szCs w:val="24"/>
            </w:rPr>
            <m:t>=</m:t>
          </m:r>
          <m:acc>
            <m:accPr>
              <m:chr m:val="̇"/>
              <m:ctrlPr>
                <w:rPr>
                  <w:rFonts w:ascii="Cambria Math" w:hAnsi="Cambria Math"/>
                  <w:i/>
                  <w:sz w:val="22"/>
                  <w:szCs w:val="24"/>
                </w:rPr>
              </m:ctrlPr>
            </m:accPr>
            <m:e>
              <m:r>
                <w:rPr>
                  <w:rFonts w:ascii="Cambria Math" w:hAnsi="Cambria Math"/>
                  <w:sz w:val="22"/>
                  <w:szCs w:val="24"/>
                </w:rPr>
                <m:t>D</m:t>
              </m:r>
            </m:e>
          </m:acc>
          <m:r>
            <w:rPr>
              <w:rFonts w:ascii="Cambria Math" w:hAnsi="Cambria Math"/>
              <w:sz w:val="22"/>
              <w:szCs w:val="24"/>
            </w:rPr>
            <m:t>=-</m:t>
          </m:r>
          <m:sSub>
            <m:sSubPr>
              <m:ctrlPr>
                <w:rPr>
                  <w:rFonts w:ascii="Cambria Math" w:hAnsi="Cambria Math"/>
                  <w:i/>
                  <w:sz w:val="22"/>
                  <w:szCs w:val="24"/>
                </w:rPr>
              </m:ctrlPr>
            </m:sSubPr>
            <m:e>
              <m:r>
                <w:rPr>
                  <w:rFonts w:ascii="Cambria Math" w:hAnsi="Cambria Math"/>
                  <w:sz w:val="22"/>
                  <w:szCs w:val="24"/>
                </w:rPr>
                <m:t>μ</m:t>
              </m:r>
            </m:e>
            <m:sub>
              <m:r>
                <w:rPr>
                  <w:rFonts w:ascii="Cambria Math" w:hAnsi="Cambria Math"/>
                  <w:sz w:val="22"/>
                  <w:szCs w:val="24"/>
                </w:rPr>
                <m:t>D</m:t>
              </m:r>
            </m:sub>
          </m:sSub>
          <m:sSub>
            <m:sSubPr>
              <m:ctrlPr>
                <w:rPr>
                  <w:rFonts w:ascii="Cambria Math" w:hAnsi="Cambria Math"/>
                  <w:i/>
                  <w:sz w:val="22"/>
                  <w:szCs w:val="24"/>
                </w:rPr>
              </m:ctrlPr>
            </m:sSubPr>
            <m:e>
              <m:r>
                <w:rPr>
                  <w:rFonts w:ascii="Cambria Math" w:hAnsi="Cambria Math"/>
                  <w:sz w:val="22"/>
                  <w:szCs w:val="24"/>
                </w:rPr>
                <m:t>x</m:t>
              </m:r>
            </m:e>
            <m:sub>
              <m:r>
                <w:rPr>
                  <w:rFonts w:ascii="Cambria Math" w:hAnsi="Cambria Math"/>
                  <w:sz w:val="22"/>
                  <w:szCs w:val="24"/>
                </w:rPr>
                <m:t>2</m:t>
              </m:r>
            </m:sub>
          </m:sSub>
          <m:acc>
            <m:accPr>
              <m:chr m:val="̇"/>
              <m:ctrlPr>
                <w:rPr>
                  <w:rFonts w:ascii="Cambria Math" w:hAnsi="Cambria Math"/>
                  <w:i/>
                  <w:sz w:val="22"/>
                  <w:szCs w:val="24"/>
                </w:rPr>
              </m:ctrlPr>
            </m:accPr>
            <m:e>
              <m:r>
                <w:rPr>
                  <w:rFonts w:ascii="Cambria Math" w:hAnsi="Cambria Math"/>
                  <w:sz w:val="22"/>
                  <w:szCs w:val="24"/>
                </w:rPr>
                <m:t>e</m:t>
              </m:r>
            </m:e>
          </m:acc>
        </m:oMath>
      </m:oMathPara>
    </w:p>
    <w:p w:rsidR="002901F4" w:rsidRPr="002C2AB7" w:rsidRDefault="002901F4" w:rsidP="002901F4">
      <w:pPr>
        <w:pStyle w:val="Header"/>
        <w:tabs>
          <w:tab w:val="clear" w:pos="4320"/>
          <w:tab w:val="clear" w:pos="8640"/>
        </w:tabs>
        <w:rPr>
          <w:i/>
          <w:sz w:val="24"/>
        </w:rPr>
      </w:pPr>
      <w:proofErr w:type="gramStart"/>
      <w:r w:rsidRPr="002C2AB7">
        <w:rPr>
          <w:i/>
          <w:sz w:val="24"/>
        </w:rPr>
        <w:t>where</w:t>
      </w:r>
      <w:proofErr w:type="gramEnd"/>
      <w:r w:rsidRPr="002C2AB7">
        <w:rPr>
          <w:i/>
          <w:sz w:val="24"/>
        </w:rPr>
        <w:t xml:space="preserve"> </w:t>
      </w:r>
      <w:r w:rsidRPr="002C2AB7">
        <w:rPr>
          <w:i/>
          <w:position w:val="-30"/>
          <w:sz w:val="24"/>
        </w:rPr>
        <w:object w:dxaOrig="2380" w:dyaOrig="680">
          <v:shape id="_x0000_i1033" type="#_x0000_t75" style="width:118.9pt;height:33.5pt" o:ole="">
            <v:imagedata r:id="rId21" o:title=""/>
          </v:shape>
          <o:OLEObject Type="Embed" ProgID="Equation.DSMT4" ShapeID="_x0000_i1033" DrawAspect="Content" ObjectID="_1480299571" r:id="rId22"/>
        </w:object>
      </w:r>
      <w:r w:rsidRPr="002C2AB7">
        <w:rPr>
          <w:i/>
          <w:sz w:val="24"/>
        </w:rPr>
        <w:t xml:space="preserve"> are arbitrary positive constants</w:t>
      </w:r>
    </w:p>
    <w:p w:rsidR="002901F4" w:rsidRDefault="002901F4" w:rsidP="00322572">
      <w:pPr>
        <w:pStyle w:val="NoSpacing"/>
        <w:rPr>
          <w:sz w:val="20"/>
        </w:rPr>
      </w:pPr>
    </w:p>
    <w:p w:rsidR="007A21CB" w:rsidRDefault="007A21CB">
      <w:pPr>
        <w:rPr>
          <w:b/>
          <w:sz w:val="28"/>
        </w:rPr>
      </w:pPr>
      <w:r>
        <w:rPr>
          <w:b/>
          <w:sz w:val="28"/>
        </w:rPr>
        <w:br w:type="page"/>
      </w:r>
    </w:p>
    <w:p w:rsidR="007A21CB" w:rsidRDefault="007A21CB" w:rsidP="007A21CB">
      <w:pPr>
        <w:pStyle w:val="NoSpacing"/>
      </w:pPr>
      <w:r>
        <w:rPr>
          <w:b/>
          <w:sz w:val="28"/>
        </w:rPr>
        <w:lastRenderedPageBreak/>
        <w:t>Dither Background</w:t>
      </w:r>
    </w:p>
    <w:p w:rsidR="00DE0827" w:rsidRDefault="007A21CB" w:rsidP="007A21CB">
      <w:pPr>
        <w:pStyle w:val="NoSpacing"/>
      </w:pPr>
      <w:r>
        <w:t xml:space="preserve">Dither is </w:t>
      </w:r>
      <w:r w:rsidR="00D3250F">
        <w:t xml:space="preserve">a noise injected into a signal for various purposes. In adaptive controllers, it can be used to introduce artificial perturbations into the system that will allow the adaptive controller to tune </w:t>
      </w:r>
      <w:proofErr w:type="gramStart"/>
      <w:r w:rsidR="00D3250F">
        <w:t>itself</w:t>
      </w:r>
      <w:proofErr w:type="gramEnd"/>
      <w:r w:rsidR="00D3250F">
        <w:t xml:space="preserve"> faster. By adding artificial perturbations, the system gains enhanced opportunities to compare its behaviors to those it desires, and adjust accordingly. </w:t>
      </w:r>
    </w:p>
    <w:p w:rsidR="00D3250F" w:rsidRDefault="00D3250F" w:rsidP="007A21CB">
      <w:pPr>
        <w:pStyle w:val="NoSpacing"/>
      </w:pPr>
    </w:p>
    <w:p w:rsidR="00D3250F" w:rsidRDefault="00D3250F" w:rsidP="00D3250F">
      <w:pPr>
        <w:pStyle w:val="NoSpacing"/>
      </w:pPr>
      <w:r>
        <w:rPr>
          <w:b/>
          <w:sz w:val="28"/>
        </w:rPr>
        <w:t>Results</w:t>
      </w:r>
    </w:p>
    <w:p w:rsidR="006822A1" w:rsidRDefault="006822A1" w:rsidP="007A21CB">
      <w:pPr>
        <w:pStyle w:val="NoSpacing"/>
        <w:rPr>
          <w:sz w:val="20"/>
        </w:rPr>
      </w:pPr>
      <w:r>
        <w:rPr>
          <w:sz w:val="20"/>
        </w:rPr>
        <w:t>A standard procedure on a satellite might be to adjust the orientation to another fixed position. This is equivalent to a single step input. Running this input through our adaptive controller as shown in Figure 1, the controller’s values of P and D are seen to change towards their final values.</w:t>
      </w:r>
      <w:r w:rsidR="00163D9B">
        <w:rPr>
          <w:sz w:val="20"/>
        </w:rPr>
        <w:t xml:space="preserve"> P rises from 100 to 102 (Desired P = 200) and D rises from 20 to 22 (Desired D = 40). The </w:t>
      </w:r>
      <w:proofErr w:type="spellStart"/>
      <w:r w:rsidR="00163D9B">
        <w:rPr>
          <w:sz w:val="20"/>
        </w:rPr>
        <w:t>Lyapunov</w:t>
      </w:r>
      <w:proofErr w:type="spellEnd"/>
      <w:r w:rsidR="00163D9B">
        <w:rPr>
          <w:sz w:val="20"/>
        </w:rPr>
        <w:t xml:space="preserve"> function decreases from 70 to 65. </w:t>
      </w:r>
    </w:p>
    <w:p w:rsidR="006822A1" w:rsidRDefault="006822A1" w:rsidP="007A21CB">
      <w:pPr>
        <w:pStyle w:val="NoSpacing"/>
        <w:rPr>
          <w:sz w:val="20"/>
        </w:rPr>
      </w:pPr>
    </w:p>
    <w:p w:rsidR="006822A1" w:rsidRDefault="006822A1" w:rsidP="007A21CB">
      <w:pPr>
        <w:pStyle w:val="NoSpacing"/>
        <w:rPr>
          <w:sz w:val="20"/>
        </w:rPr>
      </w:pPr>
      <w:r>
        <w:rPr>
          <w:noProof/>
        </w:rPr>
        <w:drawing>
          <wp:inline distT="0" distB="0" distL="0" distR="0" wp14:anchorId="135E9BC0" wp14:editId="56C168FD">
            <wp:extent cx="5943600" cy="3333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3333750"/>
                    </a:xfrm>
                    <a:prstGeom prst="rect">
                      <a:avLst/>
                    </a:prstGeom>
                  </pic:spPr>
                </pic:pic>
              </a:graphicData>
            </a:graphic>
          </wp:inline>
        </w:drawing>
      </w:r>
    </w:p>
    <w:p w:rsidR="006822A1" w:rsidRDefault="006822A1" w:rsidP="007A21CB">
      <w:pPr>
        <w:pStyle w:val="NoSpacing"/>
        <w:rPr>
          <w:sz w:val="20"/>
        </w:rPr>
      </w:pPr>
      <w:r>
        <w:rPr>
          <w:sz w:val="20"/>
        </w:rPr>
        <w:t xml:space="preserve">Figure 1: Step input </w:t>
      </w:r>
      <w:r>
        <w:rPr>
          <w:sz w:val="20"/>
        </w:rPr>
        <w:t>(no dither)</w:t>
      </w:r>
      <w:r>
        <w:rPr>
          <w:sz w:val="20"/>
        </w:rPr>
        <w:t xml:space="preserve"> with adaptive controller </w:t>
      </w:r>
    </w:p>
    <w:p w:rsidR="006822A1" w:rsidRDefault="006822A1" w:rsidP="007A21CB">
      <w:pPr>
        <w:pStyle w:val="NoSpacing"/>
        <w:rPr>
          <w:sz w:val="20"/>
        </w:rPr>
      </w:pPr>
    </w:p>
    <w:p w:rsidR="006822A1" w:rsidRDefault="00163D9B" w:rsidP="007A21CB">
      <w:pPr>
        <w:pStyle w:val="NoSpacing"/>
        <w:rPr>
          <w:sz w:val="20"/>
        </w:rPr>
      </w:pPr>
      <w:r>
        <w:rPr>
          <w:sz w:val="20"/>
        </w:rPr>
        <w:t xml:space="preserve">The ability of our controller to learn from this step input is clearly limited, as the controller does not experience a significant amount of time in which the model reference differs from the controller’s own values. The simplest way to give our controller more learning time is to put it through more “exercises” by running several step responses in a row. Figure 2 shows </w:t>
      </w:r>
      <w:proofErr w:type="gramStart"/>
      <w:r>
        <w:rPr>
          <w:sz w:val="20"/>
        </w:rPr>
        <w:t>the a</w:t>
      </w:r>
      <w:proofErr w:type="gramEnd"/>
      <w:r>
        <w:rPr>
          <w:sz w:val="20"/>
        </w:rPr>
        <w:t xml:space="preserve"> pulse train input to the controller with a 5 second period. This allows the controller to have an opportunity to “learn” on each attitude change. This is seen in the more changing values of P and D which can be seen to jump at each pulse closer to their desired values. The </w:t>
      </w:r>
      <w:proofErr w:type="spellStart"/>
      <w:r>
        <w:rPr>
          <w:sz w:val="20"/>
        </w:rPr>
        <w:t>Lyapunov</w:t>
      </w:r>
      <w:proofErr w:type="spellEnd"/>
      <w:r>
        <w:rPr>
          <w:sz w:val="20"/>
        </w:rPr>
        <w:t xml:space="preserve"> can be seen to be steadily decreasing towards zero. Visually in the time domain, the behavior of the controller and the model reference become increasingly indistinguishable in the lower left plot. </w:t>
      </w:r>
    </w:p>
    <w:p w:rsidR="00163D9B" w:rsidRDefault="00163D9B" w:rsidP="007A21CB">
      <w:pPr>
        <w:pStyle w:val="NoSpacing"/>
        <w:rPr>
          <w:sz w:val="20"/>
        </w:rPr>
      </w:pPr>
    </w:p>
    <w:p w:rsidR="006822A1" w:rsidRDefault="00163D9B" w:rsidP="007A21CB">
      <w:pPr>
        <w:pStyle w:val="NoSpacing"/>
        <w:rPr>
          <w:sz w:val="20"/>
        </w:rPr>
      </w:pPr>
      <w:r>
        <w:rPr>
          <w:sz w:val="20"/>
        </w:rPr>
        <w:t xml:space="preserve">To give the controller even more learning time, 5% dither is introduced to the pulse train signal as shown in Figure 3. The controller adapts much quicker, and the </w:t>
      </w:r>
      <w:proofErr w:type="spellStart"/>
      <w:r>
        <w:rPr>
          <w:sz w:val="20"/>
        </w:rPr>
        <w:t>Lyapunov</w:t>
      </w:r>
      <w:proofErr w:type="spellEnd"/>
      <w:r>
        <w:rPr>
          <w:sz w:val="20"/>
        </w:rPr>
        <w:t xml:space="preserve"> function is nearly zero within 50 seconds.</w:t>
      </w: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6822A1" w:rsidRDefault="006822A1" w:rsidP="007A21CB">
      <w:pPr>
        <w:pStyle w:val="NoSpacing"/>
        <w:rPr>
          <w:sz w:val="20"/>
        </w:rPr>
      </w:pPr>
    </w:p>
    <w:p w:rsidR="00D3250F" w:rsidRDefault="006822A1" w:rsidP="007A21CB">
      <w:pPr>
        <w:pStyle w:val="NoSpacing"/>
        <w:rPr>
          <w:sz w:val="20"/>
        </w:rPr>
      </w:pPr>
      <w:r>
        <w:rPr>
          <w:noProof/>
        </w:rPr>
        <w:lastRenderedPageBreak/>
        <w:drawing>
          <wp:inline distT="0" distB="0" distL="0" distR="0" wp14:anchorId="7E5231DE" wp14:editId="0A08F8A4">
            <wp:extent cx="5943600" cy="33121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3312160"/>
                    </a:xfrm>
                    <a:prstGeom prst="rect">
                      <a:avLst/>
                    </a:prstGeom>
                  </pic:spPr>
                </pic:pic>
              </a:graphicData>
            </a:graphic>
          </wp:inline>
        </w:drawing>
      </w:r>
    </w:p>
    <w:p w:rsidR="006822A1" w:rsidRDefault="006822A1" w:rsidP="007A21CB">
      <w:pPr>
        <w:pStyle w:val="NoSpacing"/>
        <w:rPr>
          <w:sz w:val="20"/>
        </w:rPr>
      </w:pPr>
      <w:r>
        <w:rPr>
          <w:noProof/>
        </w:rPr>
        <w:drawing>
          <wp:inline distT="0" distB="0" distL="0" distR="0" wp14:anchorId="4A51B383" wp14:editId="008CA6BB">
            <wp:extent cx="5943600" cy="33153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3315335"/>
                    </a:xfrm>
                    <a:prstGeom prst="rect">
                      <a:avLst/>
                    </a:prstGeom>
                  </pic:spPr>
                </pic:pic>
              </a:graphicData>
            </a:graphic>
          </wp:inline>
        </w:drawing>
      </w:r>
    </w:p>
    <w:p w:rsidR="006822A1" w:rsidRDefault="006822A1" w:rsidP="006822A1">
      <w:pPr>
        <w:pStyle w:val="NoSpacing"/>
        <w:rPr>
          <w:sz w:val="20"/>
        </w:rPr>
      </w:pPr>
      <w:r>
        <w:rPr>
          <w:sz w:val="20"/>
        </w:rPr>
        <w:t xml:space="preserve">Figure 2(Top): Pulse train (no dither) with adaptive controller. </w:t>
      </w:r>
    </w:p>
    <w:p w:rsidR="006822A1" w:rsidRDefault="006822A1" w:rsidP="006822A1">
      <w:pPr>
        <w:pStyle w:val="NoSpacing"/>
        <w:rPr>
          <w:sz w:val="20"/>
        </w:rPr>
      </w:pPr>
      <w:r>
        <w:rPr>
          <w:sz w:val="20"/>
        </w:rPr>
        <w:t xml:space="preserve">Figure 3 (Bottom): Same pulse train with 5% variance dither added to reference signal. </w:t>
      </w:r>
    </w:p>
    <w:p w:rsidR="006822A1" w:rsidRDefault="006822A1" w:rsidP="007A21CB">
      <w:pPr>
        <w:pStyle w:val="NoSpacing"/>
        <w:rPr>
          <w:sz w:val="20"/>
        </w:rPr>
      </w:pPr>
    </w:p>
    <w:p w:rsidR="00163D9B" w:rsidRDefault="00163D9B" w:rsidP="007A21CB">
      <w:pPr>
        <w:pStyle w:val="NoSpacing"/>
        <w:rPr>
          <w:sz w:val="20"/>
        </w:rPr>
      </w:pPr>
      <w:r>
        <w:rPr>
          <w:sz w:val="20"/>
        </w:rPr>
        <w:t>The effect of adding even more dither is apparent. By doubling the dither to 10% as shown in Figure 4, we find the P and D values converge even faster.</w:t>
      </w:r>
      <w:r w:rsidR="005F44C9">
        <w:rPr>
          <w:sz w:val="20"/>
        </w:rPr>
        <w:t xml:space="preserve"> The controller appears to approach similarly low values of the </w:t>
      </w:r>
      <w:proofErr w:type="spellStart"/>
      <w:r w:rsidR="005F44C9">
        <w:rPr>
          <w:sz w:val="20"/>
        </w:rPr>
        <w:t>Lyapunov</w:t>
      </w:r>
      <w:proofErr w:type="spellEnd"/>
      <w:r w:rsidR="005F44C9">
        <w:rPr>
          <w:sz w:val="20"/>
        </w:rPr>
        <w:t xml:space="preserve"> function is nearly half the time. </w:t>
      </w:r>
    </w:p>
    <w:p w:rsidR="00163D9B" w:rsidRDefault="00163D9B" w:rsidP="007A21CB">
      <w:pPr>
        <w:pStyle w:val="NoSpacing"/>
        <w:rPr>
          <w:sz w:val="20"/>
        </w:rPr>
      </w:pPr>
      <w:r>
        <w:rPr>
          <w:noProof/>
        </w:rPr>
        <w:lastRenderedPageBreak/>
        <w:drawing>
          <wp:inline distT="0" distB="0" distL="0" distR="0" wp14:anchorId="72471342" wp14:editId="3470FF28">
            <wp:extent cx="5943600" cy="33597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3359785"/>
                    </a:xfrm>
                    <a:prstGeom prst="rect">
                      <a:avLst/>
                    </a:prstGeom>
                  </pic:spPr>
                </pic:pic>
              </a:graphicData>
            </a:graphic>
          </wp:inline>
        </w:drawing>
      </w:r>
    </w:p>
    <w:p w:rsidR="00163D9B" w:rsidRDefault="00163D9B" w:rsidP="007A21CB">
      <w:pPr>
        <w:pStyle w:val="NoSpacing"/>
        <w:rPr>
          <w:sz w:val="20"/>
        </w:rPr>
      </w:pPr>
      <w:r>
        <w:rPr>
          <w:sz w:val="20"/>
        </w:rPr>
        <w:t>Figure 4: Pulse train with 10% dither</w:t>
      </w:r>
    </w:p>
    <w:p w:rsidR="006822A1" w:rsidRDefault="006822A1" w:rsidP="007A21CB">
      <w:pPr>
        <w:pStyle w:val="NoSpacing"/>
        <w:rPr>
          <w:sz w:val="20"/>
        </w:rPr>
      </w:pPr>
    </w:p>
    <w:p w:rsidR="00975725" w:rsidRDefault="007A6921" w:rsidP="007A21CB">
      <w:pPr>
        <w:pStyle w:val="NoSpacing"/>
        <w:rPr>
          <w:rFonts w:eastAsiaTheme="minorEastAsia"/>
          <w:noProof/>
        </w:rPr>
      </w:pPr>
      <w:r>
        <w:rPr>
          <w:noProof/>
        </w:rPr>
        <w:t xml:space="preserve">The effects of </w:t>
      </w:r>
      <m:oMath>
        <m:sSub>
          <m:sSubPr>
            <m:ctrlPr>
              <w:rPr>
                <w:rFonts w:ascii="Cambria Math" w:hAnsi="Cambria Math"/>
                <w:i/>
                <w:noProof/>
              </w:rPr>
            </m:ctrlPr>
          </m:sSubPr>
          <m:e>
            <m:r>
              <w:rPr>
                <w:rFonts w:ascii="Cambria Math" w:hAnsi="Cambria Math"/>
                <w:noProof/>
              </w:rPr>
              <m:t>μ</m:t>
            </m:r>
          </m:e>
          <m:sub>
            <m:r>
              <w:rPr>
                <w:rFonts w:ascii="Cambria Math" w:hAnsi="Cambria Math"/>
                <w:noProof/>
              </w:rPr>
              <m:t>D</m:t>
            </m:r>
          </m:sub>
        </m:sSub>
      </m:oMath>
      <w:r>
        <w:rPr>
          <w:rFonts w:eastAsiaTheme="minorEastAsia"/>
          <w:noProof/>
        </w:rPr>
        <w:t xml:space="preserve"> and </w:t>
      </w:r>
      <m:oMath>
        <m:sSub>
          <m:sSubPr>
            <m:ctrlPr>
              <w:rPr>
                <w:rFonts w:ascii="Cambria Math" w:hAnsi="Cambria Math"/>
                <w:i/>
                <w:noProof/>
              </w:rPr>
            </m:ctrlPr>
          </m:sSubPr>
          <m:e>
            <m:r>
              <w:rPr>
                <w:rFonts w:ascii="Cambria Math" w:hAnsi="Cambria Math"/>
                <w:noProof/>
              </w:rPr>
              <m:t>μ</m:t>
            </m:r>
          </m:e>
          <m:sub>
            <m:r>
              <w:rPr>
                <w:rFonts w:ascii="Cambria Math" w:hAnsi="Cambria Math"/>
                <w:noProof/>
              </w:rPr>
              <m:t>P</m:t>
            </m:r>
          </m:sub>
        </m:sSub>
      </m:oMath>
      <w:r>
        <w:rPr>
          <w:rFonts w:eastAsiaTheme="minorEastAsia"/>
          <w:noProof/>
        </w:rPr>
        <w:t xml:space="preserve"> are made apparent by adjusting their values. The previous figures used </w:t>
      </w:r>
      <m:oMath>
        <m:sSub>
          <m:sSubPr>
            <m:ctrlPr>
              <w:rPr>
                <w:rFonts w:ascii="Cambria Math" w:hAnsi="Cambria Math"/>
                <w:i/>
                <w:noProof/>
              </w:rPr>
            </m:ctrlPr>
          </m:sSubPr>
          <m:e>
            <m:r>
              <w:rPr>
                <w:rFonts w:ascii="Cambria Math" w:hAnsi="Cambria Math"/>
                <w:noProof/>
              </w:rPr>
              <m:t>μ</m:t>
            </m:r>
          </m:e>
          <m:sub>
            <m:r>
              <w:rPr>
                <w:rFonts w:ascii="Cambria Math" w:hAnsi="Cambria Math"/>
                <w:noProof/>
              </w:rPr>
              <m:t>D</m:t>
            </m:r>
          </m:sub>
        </m:sSub>
        <m:r>
          <w:rPr>
            <w:rFonts w:ascii="Cambria Math" w:hAnsi="Cambria Math"/>
            <w:noProof/>
          </w:rPr>
          <m:t>=10</m:t>
        </m:r>
      </m:oMath>
      <w:r>
        <w:rPr>
          <w:rFonts w:eastAsiaTheme="minorEastAsia"/>
          <w:noProof/>
        </w:rPr>
        <w:t xml:space="preserve"> and </w:t>
      </w:r>
      <m:oMath>
        <m:sSub>
          <m:sSubPr>
            <m:ctrlPr>
              <w:rPr>
                <w:rFonts w:ascii="Cambria Math" w:hAnsi="Cambria Math"/>
                <w:i/>
                <w:noProof/>
              </w:rPr>
            </m:ctrlPr>
          </m:sSubPr>
          <m:e>
            <m:r>
              <w:rPr>
                <w:rFonts w:ascii="Cambria Math" w:hAnsi="Cambria Math"/>
                <w:noProof/>
              </w:rPr>
              <m:t>μ</m:t>
            </m:r>
          </m:e>
          <m:sub>
            <m:r>
              <w:rPr>
                <w:rFonts w:ascii="Cambria Math" w:hAnsi="Cambria Math"/>
                <w:noProof/>
              </w:rPr>
              <m:t>P</m:t>
            </m:r>
          </m:sub>
        </m:sSub>
        <m:r>
          <w:rPr>
            <w:rFonts w:ascii="Cambria Math" w:hAnsi="Cambria Math"/>
            <w:noProof/>
          </w:rPr>
          <m:t>=100</m:t>
        </m:r>
      </m:oMath>
      <w:r>
        <w:rPr>
          <w:rFonts w:eastAsiaTheme="minorEastAsia"/>
          <w:noProof/>
        </w:rPr>
        <w:t xml:space="preserve">. Figure 5 shows a pulse train (10% dither) reference with </w:t>
      </w:r>
      <m:oMath>
        <m:sSub>
          <m:sSubPr>
            <m:ctrlPr>
              <w:rPr>
                <w:rFonts w:ascii="Cambria Math" w:hAnsi="Cambria Math"/>
                <w:i/>
                <w:noProof/>
              </w:rPr>
            </m:ctrlPr>
          </m:sSubPr>
          <m:e>
            <m:r>
              <w:rPr>
                <w:rFonts w:ascii="Cambria Math" w:hAnsi="Cambria Math"/>
                <w:noProof/>
              </w:rPr>
              <m:t>μ</m:t>
            </m:r>
          </m:e>
          <m:sub>
            <m:r>
              <w:rPr>
                <w:rFonts w:ascii="Cambria Math" w:hAnsi="Cambria Math"/>
                <w:noProof/>
              </w:rPr>
              <m:t>D</m:t>
            </m:r>
          </m:sub>
        </m:sSub>
        <m:r>
          <w:rPr>
            <w:rFonts w:ascii="Cambria Math" w:hAnsi="Cambria Math"/>
            <w:noProof/>
          </w:rPr>
          <m:t>=10</m:t>
        </m:r>
        <m:r>
          <w:rPr>
            <w:rFonts w:ascii="Cambria Math" w:hAnsi="Cambria Math"/>
            <w:noProof/>
          </w:rPr>
          <m:t>0</m:t>
        </m:r>
      </m:oMath>
      <w:r>
        <w:rPr>
          <w:rFonts w:eastAsiaTheme="minorEastAsia"/>
          <w:noProof/>
        </w:rPr>
        <w:t xml:space="preserve"> and </w:t>
      </w:r>
      <m:oMath>
        <m:sSub>
          <m:sSubPr>
            <m:ctrlPr>
              <w:rPr>
                <w:rFonts w:ascii="Cambria Math" w:hAnsi="Cambria Math"/>
                <w:i/>
                <w:noProof/>
              </w:rPr>
            </m:ctrlPr>
          </m:sSubPr>
          <m:e>
            <m:r>
              <w:rPr>
                <w:rFonts w:ascii="Cambria Math" w:hAnsi="Cambria Math"/>
                <w:noProof/>
              </w:rPr>
              <m:t>μ</m:t>
            </m:r>
          </m:e>
          <m:sub>
            <m:r>
              <w:rPr>
                <w:rFonts w:ascii="Cambria Math" w:hAnsi="Cambria Math"/>
                <w:noProof/>
              </w:rPr>
              <m:t>P</m:t>
            </m:r>
          </m:sub>
        </m:sSub>
        <m:r>
          <w:rPr>
            <w:rFonts w:ascii="Cambria Math" w:hAnsi="Cambria Math"/>
            <w:noProof/>
          </w:rPr>
          <m:t>=10</m:t>
        </m:r>
      </m:oMath>
      <w:r>
        <w:rPr>
          <w:rFonts w:eastAsiaTheme="minorEastAsia"/>
          <w:noProof/>
        </w:rPr>
        <w:t xml:space="preserve">. Reducing </w:t>
      </w:r>
      <m:oMath>
        <m:sSub>
          <m:sSubPr>
            <m:ctrlPr>
              <w:rPr>
                <w:rFonts w:ascii="Cambria Math" w:hAnsi="Cambria Math"/>
                <w:i/>
                <w:noProof/>
              </w:rPr>
            </m:ctrlPr>
          </m:sSubPr>
          <m:e>
            <m:r>
              <w:rPr>
                <w:rFonts w:ascii="Cambria Math" w:hAnsi="Cambria Math"/>
                <w:noProof/>
              </w:rPr>
              <m:t>μ</m:t>
            </m:r>
          </m:e>
          <m:sub>
            <m:r>
              <w:rPr>
                <w:rFonts w:ascii="Cambria Math" w:hAnsi="Cambria Math"/>
                <w:noProof/>
              </w:rPr>
              <m:t>P</m:t>
            </m:r>
          </m:sub>
        </m:sSub>
      </m:oMath>
      <w:r>
        <w:rPr>
          <w:rFonts w:eastAsiaTheme="minorEastAsia"/>
          <w:noProof/>
        </w:rPr>
        <w:t xml:space="preserve"> has effects of decreasing the rate of convergence of P. Increasing </w:t>
      </w:r>
      <m:oMath>
        <m:sSub>
          <m:sSubPr>
            <m:ctrlPr>
              <w:rPr>
                <w:rFonts w:ascii="Cambria Math" w:hAnsi="Cambria Math"/>
                <w:i/>
                <w:noProof/>
              </w:rPr>
            </m:ctrlPr>
          </m:sSubPr>
          <m:e>
            <m:r>
              <w:rPr>
                <w:rFonts w:ascii="Cambria Math" w:hAnsi="Cambria Math"/>
                <w:noProof/>
              </w:rPr>
              <m:t>μ</m:t>
            </m:r>
          </m:e>
          <m:sub>
            <m:r>
              <w:rPr>
                <w:rFonts w:ascii="Cambria Math" w:hAnsi="Cambria Math"/>
                <w:noProof/>
              </w:rPr>
              <m:t>D</m:t>
            </m:r>
          </m:sub>
        </m:sSub>
      </m:oMath>
      <w:r>
        <w:rPr>
          <w:rFonts w:eastAsiaTheme="minorEastAsia"/>
          <w:noProof/>
        </w:rPr>
        <w:t xml:space="preserve"> makes the system more response to large spikes in the reference. </w:t>
      </w:r>
    </w:p>
    <w:p w:rsidR="007A6921" w:rsidRDefault="007A6921" w:rsidP="007A21CB">
      <w:pPr>
        <w:pStyle w:val="NoSpacing"/>
        <w:rPr>
          <w:rFonts w:eastAsiaTheme="minorEastAsia"/>
          <w:noProof/>
        </w:rPr>
      </w:pPr>
    </w:p>
    <w:p w:rsidR="007A6921" w:rsidRDefault="007A6921" w:rsidP="007A21CB">
      <w:pPr>
        <w:pStyle w:val="NoSpacing"/>
        <w:rPr>
          <w:sz w:val="20"/>
        </w:rPr>
      </w:pPr>
      <w:r>
        <w:rPr>
          <w:noProof/>
        </w:rPr>
        <w:drawing>
          <wp:inline distT="0" distB="0" distL="0" distR="0" wp14:anchorId="181FF90A" wp14:editId="0AACEC50">
            <wp:extent cx="5943600" cy="334899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943600" cy="3348990"/>
                    </a:xfrm>
                    <a:prstGeom prst="rect">
                      <a:avLst/>
                    </a:prstGeom>
                  </pic:spPr>
                </pic:pic>
              </a:graphicData>
            </a:graphic>
          </wp:inline>
        </w:drawing>
      </w:r>
    </w:p>
    <w:p w:rsidR="007A6921" w:rsidRDefault="007A6921" w:rsidP="007A21CB">
      <w:pPr>
        <w:pStyle w:val="NoSpacing"/>
        <w:rPr>
          <w:rFonts w:eastAsiaTheme="minorEastAsia"/>
          <w:noProof/>
        </w:rPr>
      </w:pPr>
      <w:r>
        <w:rPr>
          <w:sz w:val="20"/>
        </w:rPr>
        <w:t>Figure 5: Pulse train (</w:t>
      </w:r>
      <w:r>
        <w:rPr>
          <w:sz w:val="20"/>
        </w:rPr>
        <w:t>10% dither</w:t>
      </w:r>
      <w:r>
        <w:rPr>
          <w:sz w:val="20"/>
        </w:rPr>
        <w:t xml:space="preserve">) </w:t>
      </w:r>
      <m:oMath>
        <m:sSub>
          <m:sSubPr>
            <m:ctrlPr>
              <w:rPr>
                <w:rFonts w:ascii="Cambria Math" w:hAnsi="Cambria Math"/>
                <w:i/>
                <w:noProof/>
              </w:rPr>
            </m:ctrlPr>
          </m:sSubPr>
          <m:e>
            <m:r>
              <w:rPr>
                <w:rFonts w:ascii="Cambria Math" w:hAnsi="Cambria Math"/>
                <w:noProof/>
              </w:rPr>
              <m:t>μ</m:t>
            </m:r>
          </m:e>
          <m:sub>
            <m:r>
              <w:rPr>
                <w:rFonts w:ascii="Cambria Math" w:hAnsi="Cambria Math"/>
                <w:noProof/>
              </w:rPr>
              <m:t>D</m:t>
            </m:r>
          </m:sub>
        </m:sSub>
        <m:r>
          <w:rPr>
            <w:rFonts w:ascii="Cambria Math" w:hAnsi="Cambria Math"/>
            <w:noProof/>
          </w:rPr>
          <m:t>=100</m:t>
        </m:r>
      </m:oMath>
      <w:r>
        <w:rPr>
          <w:rFonts w:eastAsiaTheme="minorEastAsia"/>
          <w:noProof/>
        </w:rPr>
        <w:t xml:space="preserve"> and </w:t>
      </w:r>
      <m:oMath>
        <m:sSub>
          <m:sSubPr>
            <m:ctrlPr>
              <w:rPr>
                <w:rFonts w:ascii="Cambria Math" w:hAnsi="Cambria Math"/>
                <w:i/>
                <w:noProof/>
              </w:rPr>
            </m:ctrlPr>
          </m:sSubPr>
          <m:e>
            <m:r>
              <w:rPr>
                <w:rFonts w:ascii="Cambria Math" w:hAnsi="Cambria Math"/>
                <w:noProof/>
              </w:rPr>
              <m:t>μ</m:t>
            </m:r>
          </m:e>
          <m:sub>
            <m:r>
              <w:rPr>
                <w:rFonts w:ascii="Cambria Math" w:hAnsi="Cambria Math"/>
                <w:noProof/>
              </w:rPr>
              <m:t>P</m:t>
            </m:r>
          </m:sub>
        </m:sSub>
        <m:r>
          <w:rPr>
            <w:rFonts w:ascii="Cambria Math" w:hAnsi="Cambria Math"/>
            <w:noProof/>
          </w:rPr>
          <m:t>=10</m:t>
        </m:r>
      </m:oMath>
    </w:p>
    <w:p w:rsidR="007A6921" w:rsidRDefault="007A6921" w:rsidP="007A21CB">
      <w:pPr>
        <w:pStyle w:val="NoSpacing"/>
        <w:rPr>
          <w:rFonts w:eastAsiaTheme="minorEastAsia"/>
          <w:noProof/>
        </w:rPr>
      </w:pPr>
    </w:p>
    <w:p w:rsidR="007A6921" w:rsidRDefault="007A6921" w:rsidP="007A21CB">
      <w:pPr>
        <w:pStyle w:val="NoSpacing"/>
        <w:rPr>
          <w:sz w:val="20"/>
        </w:rPr>
      </w:pPr>
      <w:r>
        <w:rPr>
          <w:sz w:val="20"/>
        </w:rPr>
        <w:lastRenderedPageBreak/>
        <w:t xml:space="preserve">Another noticeable artifact of the satellite control system is its difficulty in handling sinusoidal references as shown in Figure 6. The controller has difficulty realizing the correct value of P and D, and its behavior noticeably worsens over time as seen in the time domain plot’s lack of convergence and the </w:t>
      </w:r>
      <w:proofErr w:type="spellStart"/>
      <w:r>
        <w:rPr>
          <w:sz w:val="20"/>
        </w:rPr>
        <w:t>Lyapunov</w:t>
      </w:r>
      <w:proofErr w:type="spellEnd"/>
      <w:r>
        <w:rPr>
          <w:sz w:val="20"/>
        </w:rPr>
        <w:t xml:space="preserve"> plot’s increasing value of the </w:t>
      </w:r>
      <w:proofErr w:type="spellStart"/>
      <w:r>
        <w:rPr>
          <w:sz w:val="20"/>
        </w:rPr>
        <w:t>Lyapunov</w:t>
      </w:r>
      <w:proofErr w:type="spellEnd"/>
      <w:r>
        <w:rPr>
          <w:sz w:val="20"/>
        </w:rPr>
        <w:t xml:space="preserve"> function (which may be due to numerical error, since we don’t expect increasing </w:t>
      </w:r>
      <w:proofErr w:type="spellStart"/>
      <w:r>
        <w:rPr>
          <w:sz w:val="20"/>
        </w:rPr>
        <w:t>Lyapunov’s</w:t>
      </w:r>
      <w:proofErr w:type="spellEnd"/>
      <w:r>
        <w:rPr>
          <w:sz w:val="20"/>
        </w:rPr>
        <w:t xml:space="preserve"> for any input.) </w:t>
      </w:r>
    </w:p>
    <w:p w:rsidR="007A6921" w:rsidRDefault="007A6921" w:rsidP="007A21CB">
      <w:pPr>
        <w:pStyle w:val="NoSpacing"/>
        <w:rPr>
          <w:sz w:val="20"/>
        </w:rPr>
      </w:pPr>
      <w:r>
        <w:rPr>
          <w:noProof/>
          <w:sz w:val="20"/>
        </w:rPr>
        <w:drawing>
          <wp:inline distT="0" distB="0" distL="0" distR="0">
            <wp:extent cx="5943600" cy="3337927"/>
            <wp:effectExtent l="0" t="0" r="0" b="0"/>
            <wp:docPr id="20" name="Picture 20" descr="C:\Users\gkhadge\Downloads\Sinusoidal Err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gkhadge\Downloads\Sinusoidal Error.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3337927"/>
                    </a:xfrm>
                    <a:prstGeom prst="rect">
                      <a:avLst/>
                    </a:prstGeom>
                    <a:noFill/>
                    <a:ln>
                      <a:noFill/>
                    </a:ln>
                  </pic:spPr>
                </pic:pic>
              </a:graphicData>
            </a:graphic>
          </wp:inline>
        </w:drawing>
      </w:r>
    </w:p>
    <w:p w:rsidR="007A6921" w:rsidRDefault="007A6921" w:rsidP="007A21CB">
      <w:pPr>
        <w:pStyle w:val="NoSpacing"/>
        <w:rPr>
          <w:sz w:val="20"/>
        </w:rPr>
      </w:pPr>
      <w:r>
        <w:rPr>
          <w:sz w:val="20"/>
        </w:rPr>
        <w:t>Figure 6: Sinusoidal reference</w:t>
      </w:r>
    </w:p>
    <w:p w:rsidR="007A6921" w:rsidRDefault="007A6921" w:rsidP="007A21CB">
      <w:pPr>
        <w:pStyle w:val="NoSpacing"/>
        <w:rPr>
          <w:sz w:val="20"/>
        </w:rPr>
      </w:pPr>
    </w:p>
    <w:p w:rsidR="007A6921" w:rsidRDefault="007A6921" w:rsidP="007A21CB">
      <w:pPr>
        <w:pStyle w:val="NoSpacing"/>
        <w:rPr>
          <w:sz w:val="20"/>
        </w:rPr>
      </w:pPr>
      <w:r>
        <w:rPr>
          <w:sz w:val="20"/>
        </w:rPr>
        <w:t xml:space="preserve">However, the addition of </w:t>
      </w:r>
      <w:r w:rsidR="00BD7E16">
        <w:rPr>
          <w:sz w:val="20"/>
        </w:rPr>
        <w:t xml:space="preserve">even 2% </w:t>
      </w:r>
      <w:r>
        <w:rPr>
          <w:sz w:val="20"/>
        </w:rPr>
        <w:t>dither as seen in Figure 7</w:t>
      </w:r>
      <w:r w:rsidR="00BD7E16">
        <w:rPr>
          <w:sz w:val="20"/>
        </w:rPr>
        <w:t xml:space="preserve"> is enough to determinately stabilize the system.</w:t>
      </w:r>
      <w:bookmarkStart w:id="0" w:name="_GoBack"/>
      <w:bookmarkEnd w:id="0"/>
    </w:p>
    <w:p w:rsidR="007A6921" w:rsidRDefault="007A6921" w:rsidP="007A21CB">
      <w:pPr>
        <w:pStyle w:val="NoSpacing"/>
        <w:rPr>
          <w:sz w:val="20"/>
        </w:rPr>
      </w:pPr>
    </w:p>
    <w:p w:rsidR="007A6921" w:rsidRDefault="007A6921" w:rsidP="007A21CB">
      <w:pPr>
        <w:pStyle w:val="NoSpacing"/>
        <w:rPr>
          <w:sz w:val="20"/>
        </w:rPr>
      </w:pPr>
      <w:r>
        <w:rPr>
          <w:noProof/>
          <w:sz w:val="20"/>
        </w:rPr>
        <w:drawing>
          <wp:inline distT="0" distB="0" distL="0" distR="0">
            <wp:extent cx="5943600" cy="3336970"/>
            <wp:effectExtent l="0" t="0" r="0" b="0"/>
            <wp:docPr id="21" name="Picture 21" descr="C:\Users\gkhadge\Downloads\Sinusoidal With Dith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gkhadge\Downloads\Sinusoidal With Dither.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3336970"/>
                    </a:xfrm>
                    <a:prstGeom prst="rect">
                      <a:avLst/>
                    </a:prstGeom>
                    <a:noFill/>
                    <a:ln>
                      <a:noFill/>
                    </a:ln>
                  </pic:spPr>
                </pic:pic>
              </a:graphicData>
            </a:graphic>
          </wp:inline>
        </w:drawing>
      </w:r>
    </w:p>
    <w:p w:rsidR="007A6921" w:rsidRPr="002901F4" w:rsidRDefault="007A6921" w:rsidP="007A21CB">
      <w:pPr>
        <w:pStyle w:val="NoSpacing"/>
        <w:rPr>
          <w:sz w:val="20"/>
        </w:rPr>
      </w:pPr>
      <w:r>
        <w:rPr>
          <w:sz w:val="20"/>
        </w:rPr>
        <w:t>Figure 7: Sinusoidal reference with dither</w:t>
      </w:r>
    </w:p>
    <w:sectPr w:rsidR="007A6921" w:rsidRPr="002901F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6768"/>
    <w:rsid w:val="000046AB"/>
    <w:rsid w:val="0000606C"/>
    <w:rsid w:val="000069B5"/>
    <w:rsid w:val="00013475"/>
    <w:rsid w:val="00014D40"/>
    <w:rsid w:val="00017D55"/>
    <w:rsid w:val="000242F7"/>
    <w:rsid w:val="00024ACD"/>
    <w:rsid w:val="000269D4"/>
    <w:rsid w:val="000273C6"/>
    <w:rsid w:val="000300BF"/>
    <w:rsid w:val="00031058"/>
    <w:rsid w:val="00036A50"/>
    <w:rsid w:val="00037332"/>
    <w:rsid w:val="00037741"/>
    <w:rsid w:val="000454E7"/>
    <w:rsid w:val="0004605D"/>
    <w:rsid w:val="00046240"/>
    <w:rsid w:val="00052FDF"/>
    <w:rsid w:val="000545FD"/>
    <w:rsid w:val="000651ED"/>
    <w:rsid w:val="0006619C"/>
    <w:rsid w:val="00067A93"/>
    <w:rsid w:val="00070622"/>
    <w:rsid w:val="000719A4"/>
    <w:rsid w:val="00075E9D"/>
    <w:rsid w:val="000772F2"/>
    <w:rsid w:val="0008175D"/>
    <w:rsid w:val="00083B46"/>
    <w:rsid w:val="0008430D"/>
    <w:rsid w:val="00084A76"/>
    <w:rsid w:val="000858CB"/>
    <w:rsid w:val="000860A6"/>
    <w:rsid w:val="0008624A"/>
    <w:rsid w:val="0008638D"/>
    <w:rsid w:val="0008641C"/>
    <w:rsid w:val="00090CC4"/>
    <w:rsid w:val="00090F06"/>
    <w:rsid w:val="000A0330"/>
    <w:rsid w:val="000A4097"/>
    <w:rsid w:val="000B073E"/>
    <w:rsid w:val="000B11E6"/>
    <w:rsid w:val="000B704D"/>
    <w:rsid w:val="000B7CAB"/>
    <w:rsid w:val="000C0502"/>
    <w:rsid w:val="000C187A"/>
    <w:rsid w:val="000C2D20"/>
    <w:rsid w:val="000C6CB7"/>
    <w:rsid w:val="000D79BB"/>
    <w:rsid w:val="000D7DCF"/>
    <w:rsid w:val="000E0559"/>
    <w:rsid w:val="000E0E1E"/>
    <w:rsid w:val="000E308E"/>
    <w:rsid w:val="000E3396"/>
    <w:rsid w:val="000E34D7"/>
    <w:rsid w:val="000E748E"/>
    <w:rsid w:val="000E794D"/>
    <w:rsid w:val="000F4632"/>
    <w:rsid w:val="000F4916"/>
    <w:rsid w:val="000F5576"/>
    <w:rsid w:val="0010054E"/>
    <w:rsid w:val="00100675"/>
    <w:rsid w:val="00101183"/>
    <w:rsid w:val="001025B5"/>
    <w:rsid w:val="00102C48"/>
    <w:rsid w:val="00102D6B"/>
    <w:rsid w:val="00103049"/>
    <w:rsid w:val="00104A41"/>
    <w:rsid w:val="00104D8A"/>
    <w:rsid w:val="00107ACC"/>
    <w:rsid w:val="00110A87"/>
    <w:rsid w:val="001128DC"/>
    <w:rsid w:val="001155C5"/>
    <w:rsid w:val="0012409F"/>
    <w:rsid w:val="001247FB"/>
    <w:rsid w:val="00124B59"/>
    <w:rsid w:val="00125ECD"/>
    <w:rsid w:val="00126B1A"/>
    <w:rsid w:val="00127ABB"/>
    <w:rsid w:val="00131DA8"/>
    <w:rsid w:val="00132869"/>
    <w:rsid w:val="001331D9"/>
    <w:rsid w:val="001332DD"/>
    <w:rsid w:val="00133567"/>
    <w:rsid w:val="00133A6F"/>
    <w:rsid w:val="00135C76"/>
    <w:rsid w:val="00135F71"/>
    <w:rsid w:val="00137FC2"/>
    <w:rsid w:val="00141EC4"/>
    <w:rsid w:val="001430EF"/>
    <w:rsid w:val="001437DA"/>
    <w:rsid w:val="00147E72"/>
    <w:rsid w:val="00153788"/>
    <w:rsid w:val="00153B36"/>
    <w:rsid w:val="00153BA9"/>
    <w:rsid w:val="00155EE1"/>
    <w:rsid w:val="00157C45"/>
    <w:rsid w:val="00160539"/>
    <w:rsid w:val="00163D61"/>
    <w:rsid w:val="00163D9B"/>
    <w:rsid w:val="00164A2E"/>
    <w:rsid w:val="00171FB0"/>
    <w:rsid w:val="00173B07"/>
    <w:rsid w:val="001757AA"/>
    <w:rsid w:val="001763B6"/>
    <w:rsid w:val="00177823"/>
    <w:rsid w:val="001861E4"/>
    <w:rsid w:val="00193E1A"/>
    <w:rsid w:val="0019585D"/>
    <w:rsid w:val="001A071D"/>
    <w:rsid w:val="001A1E2C"/>
    <w:rsid w:val="001A2AD5"/>
    <w:rsid w:val="001A389E"/>
    <w:rsid w:val="001A4AC1"/>
    <w:rsid w:val="001A55B9"/>
    <w:rsid w:val="001A561D"/>
    <w:rsid w:val="001B048A"/>
    <w:rsid w:val="001B126C"/>
    <w:rsid w:val="001C0C1E"/>
    <w:rsid w:val="001C36CD"/>
    <w:rsid w:val="001C37E5"/>
    <w:rsid w:val="001C52DC"/>
    <w:rsid w:val="001C5746"/>
    <w:rsid w:val="001D1AA7"/>
    <w:rsid w:val="001E0317"/>
    <w:rsid w:val="001E1D36"/>
    <w:rsid w:val="001E34AC"/>
    <w:rsid w:val="001E43BF"/>
    <w:rsid w:val="001E46C3"/>
    <w:rsid w:val="001E4924"/>
    <w:rsid w:val="001E58F7"/>
    <w:rsid w:val="001E6C44"/>
    <w:rsid w:val="001F5002"/>
    <w:rsid w:val="001F5044"/>
    <w:rsid w:val="001F561A"/>
    <w:rsid w:val="001F5B34"/>
    <w:rsid w:val="001F6095"/>
    <w:rsid w:val="002119C6"/>
    <w:rsid w:val="00213D1C"/>
    <w:rsid w:val="00214784"/>
    <w:rsid w:val="00220C8F"/>
    <w:rsid w:val="00226315"/>
    <w:rsid w:val="00227B1F"/>
    <w:rsid w:val="00232EB6"/>
    <w:rsid w:val="002347BE"/>
    <w:rsid w:val="002355DF"/>
    <w:rsid w:val="00240BA7"/>
    <w:rsid w:val="00244C85"/>
    <w:rsid w:val="002471B8"/>
    <w:rsid w:val="002538EE"/>
    <w:rsid w:val="00260546"/>
    <w:rsid w:val="00261796"/>
    <w:rsid w:val="002635D1"/>
    <w:rsid w:val="00266906"/>
    <w:rsid w:val="00271F0E"/>
    <w:rsid w:val="00272946"/>
    <w:rsid w:val="00275A50"/>
    <w:rsid w:val="002773D2"/>
    <w:rsid w:val="00280A94"/>
    <w:rsid w:val="002901F4"/>
    <w:rsid w:val="0029020C"/>
    <w:rsid w:val="00290E19"/>
    <w:rsid w:val="002923EA"/>
    <w:rsid w:val="002A0FC5"/>
    <w:rsid w:val="002A1507"/>
    <w:rsid w:val="002A53E0"/>
    <w:rsid w:val="002A56AD"/>
    <w:rsid w:val="002A5F29"/>
    <w:rsid w:val="002A5F7B"/>
    <w:rsid w:val="002B4471"/>
    <w:rsid w:val="002B64F4"/>
    <w:rsid w:val="002B6ADD"/>
    <w:rsid w:val="002C0017"/>
    <w:rsid w:val="002C1032"/>
    <w:rsid w:val="002C308F"/>
    <w:rsid w:val="002C4539"/>
    <w:rsid w:val="002C5EDD"/>
    <w:rsid w:val="002C75E2"/>
    <w:rsid w:val="002C7762"/>
    <w:rsid w:val="002C7909"/>
    <w:rsid w:val="002D195F"/>
    <w:rsid w:val="002E1E1B"/>
    <w:rsid w:val="002E3ED1"/>
    <w:rsid w:val="002E6EC0"/>
    <w:rsid w:val="002E7C07"/>
    <w:rsid w:val="002F3D96"/>
    <w:rsid w:val="002F4AAA"/>
    <w:rsid w:val="002F4C27"/>
    <w:rsid w:val="002F57C4"/>
    <w:rsid w:val="00300163"/>
    <w:rsid w:val="0030116E"/>
    <w:rsid w:val="00301289"/>
    <w:rsid w:val="003015EA"/>
    <w:rsid w:val="00303001"/>
    <w:rsid w:val="0031038F"/>
    <w:rsid w:val="00313858"/>
    <w:rsid w:val="00314E76"/>
    <w:rsid w:val="003159FA"/>
    <w:rsid w:val="00315C8E"/>
    <w:rsid w:val="00322572"/>
    <w:rsid w:val="00323EE1"/>
    <w:rsid w:val="003245BD"/>
    <w:rsid w:val="00325923"/>
    <w:rsid w:val="00325CB4"/>
    <w:rsid w:val="003362D3"/>
    <w:rsid w:val="00336853"/>
    <w:rsid w:val="00337C55"/>
    <w:rsid w:val="003426DD"/>
    <w:rsid w:val="00342CFD"/>
    <w:rsid w:val="0034454E"/>
    <w:rsid w:val="00345212"/>
    <w:rsid w:val="0034523C"/>
    <w:rsid w:val="00345CA0"/>
    <w:rsid w:val="00346571"/>
    <w:rsid w:val="003503FC"/>
    <w:rsid w:val="00351CC5"/>
    <w:rsid w:val="00354A53"/>
    <w:rsid w:val="00354C4A"/>
    <w:rsid w:val="0036234A"/>
    <w:rsid w:val="0036248A"/>
    <w:rsid w:val="003646B0"/>
    <w:rsid w:val="00364B1D"/>
    <w:rsid w:val="00366F9C"/>
    <w:rsid w:val="00367499"/>
    <w:rsid w:val="00367A77"/>
    <w:rsid w:val="00367F57"/>
    <w:rsid w:val="00373BFE"/>
    <w:rsid w:val="00374508"/>
    <w:rsid w:val="00380452"/>
    <w:rsid w:val="00385570"/>
    <w:rsid w:val="003909D4"/>
    <w:rsid w:val="0039105F"/>
    <w:rsid w:val="003925F2"/>
    <w:rsid w:val="00396D1D"/>
    <w:rsid w:val="003A11D7"/>
    <w:rsid w:val="003A2598"/>
    <w:rsid w:val="003A3856"/>
    <w:rsid w:val="003A6FE1"/>
    <w:rsid w:val="003B28C3"/>
    <w:rsid w:val="003B4FD3"/>
    <w:rsid w:val="003B6779"/>
    <w:rsid w:val="003C0347"/>
    <w:rsid w:val="003C1813"/>
    <w:rsid w:val="003D497E"/>
    <w:rsid w:val="003D55A9"/>
    <w:rsid w:val="003D7DCC"/>
    <w:rsid w:val="003E497C"/>
    <w:rsid w:val="003E5CF7"/>
    <w:rsid w:val="003F27BE"/>
    <w:rsid w:val="003F5559"/>
    <w:rsid w:val="00403FF7"/>
    <w:rsid w:val="00405544"/>
    <w:rsid w:val="00405E0C"/>
    <w:rsid w:val="0041599D"/>
    <w:rsid w:val="0041662E"/>
    <w:rsid w:val="004166B6"/>
    <w:rsid w:val="00421C43"/>
    <w:rsid w:val="004229DC"/>
    <w:rsid w:val="0042330C"/>
    <w:rsid w:val="00424BC4"/>
    <w:rsid w:val="00424CF4"/>
    <w:rsid w:val="004250CB"/>
    <w:rsid w:val="004258D0"/>
    <w:rsid w:val="004279A4"/>
    <w:rsid w:val="0043265C"/>
    <w:rsid w:val="004338C9"/>
    <w:rsid w:val="0043459B"/>
    <w:rsid w:val="004349BC"/>
    <w:rsid w:val="00450135"/>
    <w:rsid w:val="0045283A"/>
    <w:rsid w:val="00452B5A"/>
    <w:rsid w:val="004537EA"/>
    <w:rsid w:val="0045768B"/>
    <w:rsid w:val="004618CC"/>
    <w:rsid w:val="004661C6"/>
    <w:rsid w:val="0046696F"/>
    <w:rsid w:val="00467F44"/>
    <w:rsid w:val="004746D4"/>
    <w:rsid w:val="0047515F"/>
    <w:rsid w:val="00480BF2"/>
    <w:rsid w:val="0048558C"/>
    <w:rsid w:val="004901B2"/>
    <w:rsid w:val="00491B1B"/>
    <w:rsid w:val="004924A8"/>
    <w:rsid w:val="00495326"/>
    <w:rsid w:val="004A3F3E"/>
    <w:rsid w:val="004A5294"/>
    <w:rsid w:val="004A6B62"/>
    <w:rsid w:val="004B62F3"/>
    <w:rsid w:val="004B6413"/>
    <w:rsid w:val="004B7BD1"/>
    <w:rsid w:val="004C005D"/>
    <w:rsid w:val="004C0856"/>
    <w:rsid w:val="004C137D"/>
    <w:rsid w:val="004C2AB7"/>
    <w:rsid w:val="004C5315"/>
    <w:rsid w:val="004C709C"/>
    <w:rsid w:val="004D0117"/>
    <w:rsid w:val="004D3997"/>
    <w:rsid w:val="004D49EA"/>
    <w:rsid w:val="004D620C"/>
    <w:rsid w:val="004D7936"/>
    <w:rsid w:val="004E2BC3"/>
    <w:rsid w:val="004E5A6E"/>
    <w:rsid w:val="004E5E9C"/>
    <w:rsid w:val="004E7C86"/>
    <w:rsid w:val="004F1D07"/>
    <w:rsid w:val="004F466C"/>
    <w:rsid w:val="004F6176"/>
    <w:rsid w:val="004F6255"/>
    <w:rsid w:val="005037AC"/>
    <w:rsid w:val="00506447"/>
    <w:rsid w:val="00506DD6"/>
    <w:rsid w:val="00507340"/>
    <w:rsid w:val="00507861"/>
    <w:rsid w:val="00507F56"/>
    <w:rsid w:val="0051166A"/>
    <w:rsid w:val="00515FB8"/>
    <w:rsid w:val="00524909"/>
    <w:rsid w:val="005367B8"/>
    <w:rsid w:val="00536B9F"/>
    <w:rsid w:val="00536D6F"/>
    <w:rsid w:val="005406D3"/>
    <w:rsid w:val="00540DF1"/>
    <w:rsid w:val="00543224"/>
    <w:rsid w:val="005432BA"/>
    <w:rsid w:val="00544944"/>
    <w:rsid w:val="00545053"/>
    <w:rsid w:val="00545ECB"/>
    <w:rsid w:val="00547412"/>
    <w:rsid w:val="0054765B"/>
    <w:rsid w:val="0054778C"/>
    <w:rsid w:val="005577BB"/>
    <w:rsid w:val="0057260B"/>
    <w:rsid w:val="005733BE"/>
    <w:rsid w:val="00585D83"/>
    <w:rsid w:val="00586396"/>
    <w:rsid w:val="005915F8"/>
    <w:rsid w:val="005916EB"/>
    <w:rsid w:val="00592335"/>
    <w:rsid w:val="005925D8"/>
    <w:rsid w:val="00595E86"/>
    <w:rsid w:val="005A3501"/>
    <w:rsid w:val="005A69E9"/>
    <w:rsid w:val="005B182B"/>
    <w:rsid w:val="005B2538"/>
    <w:rsid w:val="005B4720"/>
    <w:rsid w:val="005B54C3"/>
    <w:rsid w:val="005C0A75"/>
    <w:rsid w:val="005C0E77"/>
    <w:rsid w:val="005C1331"/>
    <w:rsid w:val="005C246B"/>
    <w:rsid w:val="005C6CDC"/>
    <w:rsid w:val="005D10B8"/>
    <w:rsid w:val="005D20FC"/>
    <w:rsid w:val="005D6C03"/>
    <w:rsid w:val="005E5A8C"/>
    <w:rsid w:val="005E5FA5"/>
    <w:rsid w:val="005F383F"/>
    <w:rsid w:val="005F44C9"/>
    <w:rsid w:val="005F49CB"/>
    <w:rsid w:val="0060180C"/>
    <w:rsid w:val="006025CD"/>
    <w:rsid w:val="0060601B"/>
    <w:rsid w:val="00607E84"/>
    <w:rsid w:val="00607E9B"/>
    <w:rsid w:val="00607F03"/>
    <w:rsid w:val="00611816"/>
    <w:rsid w:val="006125AC"/>
    <w:rsid w:val="00612A03"/>
    <w:rsid w:val="00616217"/>
    <w:rsid w:val="00617FED"/>
    <w:rsid w:val="006207B8"/>
    <w:rsid w:val="006216AF"/>
    <w:rsid w:val="00621C2F"/>
    <w:rsid w:val="00621D19"/>
    <w:rsid w:val="00622794"/>
    <w:rsid w:val="00626018"/>
    <w:rsid w:val="006273DA"/>
    <w:rsid w:val="00627A93"/>
    <w:rsid w:val="00633891"/>
    <w:rsid w:val="006338EE"/>
    <w:rsid w:val="0064065D"/>
    <w:rsid w:val="006431D2"/>
    <w:rsid w:val="00643B95"/>
    <w:rsid w:val="00645FC7"/>
    <w:rsid w:val="00647A25"/>
    <w:rsid w:val="00652704"/>
    <w:rsid w:val="006535F5"/>
    <w:rsid w:val="00654EF3"/>
    <w:rsid w:val="006571C2"/>
    <w:rsid w:val="00662987"/>
    <w:rsid w:val="006669A4"/>
    <w:rsid w:val="006726F4"/>
    <w:rsid w:val="0067329C"/>
    <w:rsid w:val="00673436"/>
    <w:rsid w:val="00673F3D"/>
    <w:rsid w:val="00674381"/>
    <w:rsid w:val="00674BFA"/>
    <w:rsid w:val="00674D6C"/>
    <w:rsid w:val="00676168"/>
    <w:rsid w:val="006808C5"/>
    <w:rsid w:val="006822A1"/>
    <w:rsid w:val="00687345"/>
    <w:rsid w:val="006946AE"/>
    <w:rsid w:val="00695C50"/>
    <w:rsid w:val="00696AAD"/>
    <w:rsid w:val="006A0D24"/>
    <w:rsid w:val="006A2F37"/>
    <w:rsid w:val="006B19CA"/>
    <w:rsid w:val="006B3071"/>
    <w:rsid w:val="006B51FB"/>
    <w:rsid w:val="006B6B92"/>
    <w:rsid w:val="006C0A0F"/>
    <w:rsid w:val="006C0A83"/>
    <w:rsid w:val="006C108A"/>
    <w:rsid w:val="006C35E6"/>
    <w:rsid w:val="006C4AE1"/>
    <w:rsid w:val="006D240C"/>
    <w:rsid w:val="006D26AE"/>
    <w:rsid w:val="006D2C66"/>
    <w:rsid w:val="006D38DE"/>
    <w:rsid w:val="006D5213"/>
    <w:rsid w:val="006D6C44"/>
    <w:rsid w:val="006E4744"/>
    <w:rsid w:val="006E5015"/>
    <w:rsid w:val="006E62A0"/>
    <w:rsid w:val="006F3070"/>
    <w:rsid w:val="006F326E"/>
    <w:rsid w:val="00705806"/>
    <w:rsid w:val="00706FCB"/>
    <w:rsid w:val="0070787D"/>
    <w:rsid w:val="007113D6"/>
    <w:rsid w:val="00711788"/>
    <w:rsid w:val="00713AD9"/>
    <w:rsid w:val="00723DBA"/>
    <w:rsid w:val="00724993"/>
    <w:rsid w:val="007249A8"/>
    <w:rsid w:val="00731847"/>
    <w:rsid w:val="00734EE0"/>
    <w:rsid w:val="007360CA"/>
    <w:rsid w:val="007403EF"/>
    <w:rsid w:val="00740EAF"/>
    <w:rsid w:val="00743D1E"/>
    <w:rsid w:val="007446C0"/>
    <w:rsid w:val="007459BB"/>
    <w:rsid w:val="007476EE"/>
    <w:rsid w:val="00756E20"/>
    <w:rsid w:val="00757962"/>
    <w:rsid w:val="00763079"/>
    <w:rsid w:val="00764C0C"/>
    <w:rsid w:val="00766AD9"/>
    <w:rsid w:val="007717D9"/>
    <w:rsid w:val="00773B1D"/>
    <w:rsid w:val="00776D77"/>
    <w:rsid w:val="007808A6"/>
    <w:rsid w:val="00782B5C"/>
    <w:rsid w:val="00782E8F"/>
    <w:rsid w:val="00783426"/>
    <w:rsid w:val="00791C54"/>
    <w:rsid w:val="007A0BD5"/>
    <w:rsid w:val="007A1B8B"/>
    <w:rsid w:val="007A21CB"/>
    <w:rsid w:val="007A3C2C"/>
    <w:rsid w:val="007A6921"/>
    <w:rsid w:val="007B2A99"/>
    <w:rsid w:val="007B2AF8"/>
    <w:rsid w:val="007B4FCA"/>
    <w:rsid w:val="007B70E1"/>
    <w:rsid w:val="007C2E3E"/>
    <w:rsid w:val="007C4994"/>
    <w:rsid w:val="007C66C9"/>
    <w:rsid w:val="007C6768"/>
    <w:rsid w:val="007D3C4A"/>
    <w:rsid w:val="007D5D96"/>
    <w:rsid w:val="007E75F8"/>
    <w:rsid w:val="007F17D7"/>
    <w:rsid w:val="007F274C"/>
    <w:rsid w:val="007F4FEE"/>
    <w:rsid w:val="0080150B"/>
    <w:rsid w:val="00802945"/>
    <w:rsid w:val="0080317E"/>
    <w:rsid w:val="0080422B"/>
    <w:rsid w:val="0081106B"/>
    <w:rsid w:val="00813CF9"/>
    <w:rsid w:val="00813D99"/>
    <w:rsid w:val="00820D5C"/>
    <w:rsid w:val="0082206F"/>
    <w:rsid w:val="00824AC8"/>
    <w:rsid w:val="00826B67"/>
    <w:rsid w:val="00831833"/>
    <w:rsid w:val="00831895"/>
    <w:rsid w:val="00832164"/>
    <w:rsid w:val="00832FC3"/>
    <w:rsid w:val="00835FE3"/>
    <w:rsid w:val="00836418"/>
    <w:rsid w:val="00840F5A"/>
    <w:rsid w:val="008413C2"/>
    <w:rsid w:val="008437C3"/>
    <w:rsid w:val="00852D9F"/>
    <w:rsid w:val="00856A74"/>
    <w:rsid w:val="00860C6A"/>
    <w:rsid w:val="00864E0E"/>
    <w:rsid w:val="00865542"/>
    <w:rsid w:val="008716D7"/>
    <w:rsid w:val="00876B43"/>
    <w:rsid w:val="00876C67"/>
    <w:rsid w:val="008845E8"/>
    <w:rsid w:val="00893AC8"/>
    <w:rsid w:val="008A382B"/>
    <w:rsid w:val="008A4018"/>
    <w:rsid w:val="008A4873"/>
    <w:rsid w:val="008A51C8"/>
    <w:rsid w:val="008A58AC"/>
    <w:rsid w:val="008A6072"/>
    <w:rsid w:val="008A6CB0"/>
    <w:rsid w:val="008A7E1E"/>
    <w:rsid w:val="008B0443"/>
    <w:rsid w:val="008B07C5"/>
    <w:rsid w:val="008B25FD"/>
    <w:rsid w:val="008B494F"/>
    <w:rsid w:val="008B5708"/>
    <w:rsid w:val="008B73D9"/>
    <w:rsid w:val="008B7560"/>
    <w:rsid w:val="008B7975"/>
    <w:rsid w:val="008C433E"/>
    <w:rsid w:val="008C4B59"/>
    <w:rsid w:val="008D1170"/>
    <w:rsid w:val="008D55E7"/>
    <w:rsid w:val="008D7EB1"/>
    <w:rsid w:val="008E2129"/>
    <w:rsid w:val="008E231C"/>
    <w:rsid w:val="008E2FCC"/>
    <w:rsid w:val="008E33DA"/>
    <w:rsid w:val="008F1B3B"/>
    <w:rsid w:val="008F1C95"/>
    <w:rsid w:val="008F493A"/>
    <w:rsid w:val="008F6857"/>
    <w:rsid w:val="008F7507"/>
    <w:rsid w:val="0090072C"/>
    <w:rsid w:val="00900A5F"/>
    <w:rsid w:val="00902900"/>
    <w:rsid w:val="00906F87"/>
    <w:rsid w:val="00910436"/>
    <w:rsid w:val="00911221"/>
    <w:rsid w:val="00911BFB"/>
    <w:rsid w:val="00912012"/>
    <w:rsid w:val="00913202"/>
    <w:rsid w:val="009140F3"/>
    <w:rsid w:val="009159A4"/>
    <w:rsid w:val="00916494"/>
    <w:rsid w:val="00920097"/>
    <w:rsid w:val="00922E48"/>
    <w:rsid w:val="00925376"/>
    <w:rsid w:val="00925987"/>
    <w:rsid w:val="009319D7"/>
    <w:rsid w:val="00933E83"/>
    <w:rsid w:val="00936D20"/>
    <w:rsid w:val="009426C6"/>
    <w:rsid w:val="00943620"/>
    <w:rsid w:val="0094469F"/>
    <w:rsid w:val="00947764"/>
    <w:rsid w:val="00950CE9"/>
    <w:rsid w:val="0095103D"/>
    <w:rsid w:val="009556BC"/>
    <w:rsid w:val="00956A79"/>
    <w:rsid w:val="00961106"/>
    <w:rsid w:val="0097094E"/>
    <w:rsid w:val="009712F8"/>
    <w:rsid w:val="0097397A"/>
    <w:rsid w:val="009739B0"/>
    <w:rsid w:val="00974A7D"/>
    <w:rsid w:val="00975725"/>
    <w:rsid w:val="00976839"/>
    <w:rsid w:val="00981026"/>
    <w:rsid w:val="0098165B"/>
    <w:rsid w:val="00982E66"/>
    <w:rsid w:val="0098390A"/>
    <w:rsid w:val="009845C8"/>
    <w:rsid w:val="00984D81"/>
    <w:rsid w:val="00986C52"/>
    <w:rsid w:val="00987964"/>
    <w:rsid w:val="009909B7"/>
    <w:rsid w:val="0099541E"/>
    <w:rsid w:val="009A0193"/>
    <w:rsid w:val="009A1332"/>
    <w:rsid w:val="009A20B0"/>
    <w:rsid w:val="009A488A"/>
    <w:rsid w:val="009B45F7"/>
    <w:rsid w:val="009B5C76"/>
    <w:rsid w:val="009B7AA2"/>
    <w:rsid w:val="009C286B"/>
    <w:rsid w:val="009C39C7"/>
    <w:rsid w:val="009C475B"/>
    <w:rsid w:val="009C7C5C"/>
    <w:rsid w:val="009D053A"/>
    <w:rsid w:val="009D3964"/>
    <w:rsid w:val="009D515D"/>
    <w:rsid w:val="009D556E"/>
    <w:rsid w:val="009D5CBF"/>
    <w:rsid w:val="009D70B1"/>
    <w:rsid w:val="009E5600"/>
    <w:rsid w:val="009F3AB2"/>
    <w:rsid w:val="009F3B9A"/>
    <w:rsid w:val="009F497E"/>
    <w:rsid w:val="009F4FC7"/>
    <w:rsid w:val="009F7327"/>
    <w:rsid w:val="00A03848"/>
    <w:rsid w:val="00A07F55"/>
    <w:rsid w:val="00A11A13"/>
    <w:rsid w:val="00A124B5"/>
    <w:rsid w:val="00A161CB"/>
    <w:rsid w:val="00A228CC"/>
    <w:rsid w:val="00A235FE"/>
    <w:rsid w:val="00A23DBC"/>
    <w:rsid w:val="00A264B4"/>
    <w:rsid w:val="00A276C7"/>
    <w:rsid w:val="00A3106F"/>
    <w:rsid w:val="00A32736"/>
    <w:rsid w:val="00A37170"/>
    <w:rsid w:val="00A37ACE"/>
    <w:rsid w:val="00A407B6"/>
    <w:rsid w:val="00A4653A"/>
    <w:rsid w:val="00A53C08"/>
    <w:rsid w:val="00A5600D"/>
    <w:rsid w:val="00A568B0"/>
    <w:rsid w:val="00A5766D"/>
    <w:rsid w:val="00A61A46"/>
    <w:rsid w:val="00A6774C"/>
    <w:rsid w:val="00A71EE4"/>
    <w:rsid w:val="00A72BE8"/>
    <w:rsid w:val="00A758F8"/>
    <w:rsid w:val="00A77B3F"/>
    <w:rsid w:val="00A809FE"/>
    <w:rsid w:val="00A848A5"/>
    <w:rsid w:val="00A86F3C"/>
    <w:rsid w:val="00A92D53"/>
    <w:rsid w:val="00A93531"/>
    <w:rsid w:val="00AA39F2"/>
    <w:rsid w:val="00AA61DB"/>
    <w:rsid w:val="00AA62F1"/>
    <w:rsid w:val="00AB0F3E"/>
    <w:rsid w:val="00AB2BB4"/>
    <w:rsid w:val="00AB3F4A"/>
    <w:rsid w:val="00AB4329"/>
    <w:rsid w:val="00AB5F39"/>
    <w:rsid w:val="00AB61DD"/>
    <w:rsid w:val="00AC348B"/>
    <w:rsid w:val="00AD4311"/>
    <w:rsid w:val="00AD57B0"/>
    <w:rsid w:val="00AD587F"/>
    <w:rsid w:val="00AD6B2E"/>
    <w:rsid w:val="00AD6F0B"/>
    <w:rsid w:val="00AD7EEF"/>
    <w:rsid w:val="00AE6850"/>
    <w:rsid w:val="00AF0E12"/>
    <w:rsid w:val="00AF1DEC"/>
    <w:rsid w:val="00AF6175"/>
    <w:rsid w:val="00AF6BDB"/>
    <w:rsid w:val="00B00160"/>
    <w:rsid w:val="00B02559"/>
    <w:rsid w:val="00B05E62"/>
    <w:rsid w:val="00B076AD"/>
    <w:rsid w:val="00B12F32"/>
    <w:rsid w:val="00B14E9C"/>
    <w:rsid w:val="00B23F02"/>
    <w:rsid w:val="00B27F4C"/>
    <w:rsid w:val="00B30A7F"/>
    <w:rsid w:val="00B30E20"/>
    <w:rsid w:val="00B32B4D"/>
    <w:rsid w:val="00B36D03"/>
    <w:rsid w:val="00B36DEE"/>
    <w:rsid w:val="00B410DA"/>
    <w:rsid w:val="00B41549"/>
    <w:rsid w:val="00B513B5"/>
    <w:rsid w:val="00B61150"/>
    <w:rsid w:val="00B61F4B"/>
    <w:rsid w:val="00B62222"/>
    <w:rsid w:val="00B6295A"/>
    <w:rsid w:val="00B67EFD"/>
    <w:rsid w:val="00B70AF7"/>
    <w:rsid w:val="00B70FF6"/>
    <w:rsid w:val="00B7103D"/>
    <w:rsid w:val="00B71312"/>
    <w:rsid w:val="00B74F99"/>
    <w:rsid w:val="00B76363"/>
    <w:rsid w:val="00B772A7"/>
    <w:rsid w:val="00B82704"/>
    <w:rsid w:val="00B83659"/>
    <w:rsid w:val="00B83665"/>
    <w:rsid w:val="00B840FD"/>
    <w:rsid w:val="00B8633B"/>
    <w:rsid w:val="00B870BA"/>
    <w:rsid w:val="00B876AB"/>
    <w:rsid w:val="00B92DA8"/>
    <w:rsid w:val="00B9784C"/>
    <w:rsid w:val="00BA1A8C"/>
    <w:rsid w:val="00BA5D1D"/>
    <w:rsid w:val="00BB04E3"/>
    <w:rsid w:val="00BB22E3"/>
    <w:rsid w:val="00BB5998"/>
    <w:rsid w:val="00BB6281"/>
    <w:rsid w:val="00BC42AD"/>
    <w:rsid w:val="00BC647D"/>
    <w:rsid w:val="00BD065E"/>
    <w:rsid w:val="00BD4DF0"/>
    <w:rsid w:val="00BD7E16"/>
    <w:rsid w:val="00BE14F3"/>
    <w:rsid w:val="00BE21FD"/>
    <w:rsid w:val="00BE269C"/>
    <w:rsid w:val="00BE5FA1"/>
    <w:rsid w:val="00BE6359"/>
    <w:rsid w:val="00BF152C"/>
    <w:rsid w:val="00C020D6"/>
    <w:rsid w:val="00C028AA"/>
    <w:rsid w:val="00C04260"/>
    <w:rsid w:val="00C07088"/>
    <w:rsid w:val="00C15076"/>
    <w:rsid w:val="00C17EE2"/>
    <w:rsid w:val="00C2063E"/>
    <w:rsid w:val="00C22B65"/>
    <w:rsid w:val="00C234B6"/>
    <w:rsid w:val="00C23790"/>
    <w:rsid w:val="00C23B09"/>
    <w:rsid w:val="00C2498C"/>
    <w:rsid w:val="00C30548"/>
    <w:rsid w:val="00C30D35"/>
    <w:rsid w:val="00C322CA"/>
    <w:rsid w:val="00C33107"/>
    <w:rsid w:val="00C33AE1"/>
    <w:rsid w:val="00C34E3B"/>
    <w:rsid w:val="00C353B3"/>
    <w:rsid w:val="00C36655"/>
    <w:rsid w:val="00C376BD"/>
    <w:rsid w:val="00C40579"/>
    <w:rsid w:val="00C42A7C"/>
    <w:rsid w:val="00C42B69"/>
    <w:rsid w:val="00C43D6B"/>
    <w:rsid w:val="00C45A78"/>
    <w:rsid w:val="00C46CEB"/>
    <w:rsid w:val="00C55208"/>
    <w:rsid w:val="00C55C9A"/>
    <w:rsid w:val="00C56D21"/>
    <w:rsid w:val="00C56FB6"/>
    <w:rsid w:val="00C7125F"/>
    <w:rsid w:val="00C72D6E"/>
    <w:rsid w:val="00C75646"/>
    <w:rsid w:val="00C77841"/>
    <w:rsid w:val="00C81412"/>
    <w:rsid w:val="00C81E4D"/>
    <w:rsid w:val="00C83D6F"/>
    <w:rsid w:val="00C847B1"/>
    <w:rsid w:val="00C84AF0"/>
    <w:rsid w:val="00C91555"/>
    <w:rsid w:val="00C9334F"/>
    <w:rsid w:val="00C93452"/>
    <w:rsid w:val="00C9702F"/>
    <w:rsid w:val="00C974B3"/>
    <w:rsid w:val="00CA1B07"/>
    <w:rsid w:val="00CA3D00"/>
    <w:rsid w:val="00CB029A"/>
    <w:rsid w:val="00CB099C"/>
    <w:rsid w:val="00CB169A"/>
    <w:rsid w:val="00CB2520"/>
    <w:rsid w:val="00CB60A2"/>
    <w:rsid w:val="00CC7A03"/>
    <w:rsid w:val="00CD0DCB"/>
    <w:rsid w:val="00CD11F0"/>
    <w:rsid w:val="00CD1DFB"/>
    <w:rsid w:val="00CD2BE4"/>
    <w:rsid w:val="00CD3364"/>
    <w:rsid w:val="00CD3952"/>
    <w:rsid w:val="00CD4EB4"/>
    <w:rsid w:val="00CD67D6"/>
    <w:rsid w:val="00CE2156"/>
    <w:rsid w:val="00CE766D"/>
    <w:rsid w:val="00CF0A07"/>
    <w:rsid w:val="00CF4014"/>
    <w:rsid w:val="00CF70D3"/>
    <w:rsid w:val="00D0102F"/>
    <w:rsid w:val="00D01ED4"/>
    <w:rsid w:val="00D027F5"/>
    <w:rsid w:val="00D04BE2"/>
    <w:rsid w:val="00D05E0B"/>
    <w:rsid w:val="00D11F07"/>
    <w:rsid w:val="00D13F88"/>
    <w:rsid w:val="00D15AB6"/>
    <w:rsid w:val="00D169E4"/>
    <w:rsid w:val="00D17343"/>
    <w:rsid w:val="00D21A6F"/>
    <w:rsid w:val="00D237EA"/>
    <w:rsid w:val="00D255D9"/>
    <w:rsid w:val="00D3250F"/>
    <w:rsid w:val="00D3352D"/>
    <w:rsid w:val="00D344EA"/>
    <w:rsid w:val="00D35537"/>
    <w:rsid w:val="00D36A9F"/>
    <w:rsid w:val="00D372CD"/>
    <w:rsid w:val="00D41F6A"/>
    <w:rsid w:val="00D4736A"/>
    <w:rsid w:val="00D53373"/>
    <w:rsid w:val="00D5474D"/>
    <w:rsid w:val="00D56DB4"/>
    <w:rsid w:val="00D644C5"/>
    <w:rsid w:val="00D670E7"/>
    <w:rsid w:val="00D772ED"/>
    <w:rsid w:val="00D77B2F"/>
    <w:rsid w:val="00D869B0"/>
    <w:rsid w:val="00D87191"/>
    <w:rsid w:val="00D91F40"/>
    <w:rsid w:val="00D943D4"/>
    <w:rsid w:val="00DA0BD1"/>
    <w:rsid w:val="00DB0FFA"/>
    <w:rsid w:val="00DB389E"/>
    <w:rsid w:val="00DB4555"/>
    <w:rsid w:val="00DB7F00"/>
    <w:rsid w:val="00DC021C"/>
    <w:rsid w:val="00DC244C"/>
    <w:rsid w:val="00DC5B26"/>
    <w:rsid w:val="00DC669B"/>
    <w:rsid w:val="00DC772A"/>
    <w:rsid w:val="00DD6B5C"/>
    <w:rsid w:val="00DE0827"/>
    <w:rsid w:val="00DE10CF"/>
    <w:rsid w:val="00DE3DCF"/>
    <w:rsid w:val="00DE4586"/>
    <w:rsid w:val="00DF1C22"/>
    <w:rsid w:val="00DF551E"/>
    <w:rsid w:val="00DF56A3"/>
    <w:rsid w:val="00DF75BD"/>
    <w:rsid w:val="00E06305"/>
    <w:rsid w:val="00E07C43"/>
    <w:rsid w:val="00E07C7A"/>
    <w:rsid w:val="00E100AB"/>
    <w:rsid w:val="00E114F3"/>
    <w:rsid w:val="00E136B4"/>
    <w:rsid w:val="00E158C6"/>
    <w:rsid w:val="00E17E32"/>
    <w:rsid w:val="00E20115"/>
    <w:rsid w:val="00E21C1F"/>
    <w:rsid w:val="00E25D72"/>
    <w:rsid w:val="00E26693"/>
    <w:rsid w:val="00E31EF6"/>
    <w:rsid w:val="00E34133"/>
    <w:rsid w:val="00E4092E"/>
    <w:rsid w:val="00E448FE"/>
    <w:rsid w:val="00E45097"/>
    <w:rsid w:val="00E4714F"/>
    <w:rsid w:val="00E50211"/>
    <w:rsid w:val="00E517D4"/>
    <w:rsid w:val="00E53F9F"/>
    <w:rsid w:val="00E55027"/>
    <w:rsid w:val="00E5650B"/>
    <w:rsid w:val="00E57404"/>
    <w:rsid w:val="00E57FC0"/>
    <w:rsid w:val="00E65595"/>
    <w:rsid w:val="00E66383"/>
    <w:rsid w:val="00E6676F"/>
    <w:rsid w:val="00E704F5"/>
    <w:rsid w:val="00E8013E"/>
    <w:rsid w:val="00E80C62"/>
    <w:rsid w:val="00E82AA8"/>
    <w:rsid w:val="00E8586C"/>
    <w:rsid w:val="00E873ED"/>
    <w:rsid w:val="00E91825"/>
    <w:rsid w:val="00EA0313"/>
    <w:rsid w:val="00EA198F"/>
    <w:rsid w:val="00EA2012"/>
    <w:rsid w:val="00EA5581"/>
    <w:rsid w:val="00EB2C5C"/>
    <w:rsid w:val="00EB3989"/>
    <w:rsid w:val="00EB4753"/>
    <w:rsid w:val="00EB583C"/>
    <w:rsid w:val="00EB68A9"/>
    <w:rsid w:val="00EB69E9"/>
    <w:rsid w:val="00EC5CFA"/>
    <w:rsid w:val="00ED1565"/>
    <w:rsid w:val="00ED15F5"/>
    <w:rsid w:val="00EE0526"/>
    <w:rsid w:val="00EE300E"/>
    <w:rsid w:val="00EE474B"/>
    <w:rsid w:val="00EE4A04"/>
    <w:rsid w:val="00EE5B80"/>
    <w:rsid w:val="00EF58C4"/>
    <w:rsid w:val="00EF5CDD"/>
    <w:rsid w:val="00EF7375"/>
    <w:rsid w:val="00F01236"/>
    <w:rsid w:val="00F01947"/>
    <w:rsid w:val="00F0581D"/>
    <w:rsid w:val="00F07FA1"/>
    <w:rsid w:val="00F11E4C"/>
    <w:rsid w:val="00F2288F"/>
    <w:rsid w:val="00F26BC8"/>
    <w:rsid w:val="00F26DE5"/>
    <w:rsid w:val="00F31CE5"/>
    <w:rsid w:val="00F40C8F"/>
    <w:rsid w:val="00F42230"/>
    <w:rsid w:val="00F547B5"/>
    <w:rsid w:val="00F553A4"/>
    <w:rsid w:val="00F63B35"/>
    <w:rsid w:val="00F64FC8"/>
    <w:rsid w:val="00F650CC"/>
    <w:rsid w:val="00F667E4"/>
    <w:rsid w:val="00F66BB8"/>
    <w:rsid w:val="00F66BD7"/>
    <w:rsid w:val="00F66D36"/>
    <w:rsid w:val="00F67941"/>
    <w:rsid w:val="00F70B75"/>
    <w:rsid w:val="00F720AE"/>
    <w:rsid w:val="00F75FF1"/>
    <w:rsid w:val="00F80624"/>
    <w:rsid w:val="00F84990"/>
    <w:rsid w:val="00F84F2F"/>
    <w:rsid w:val="00F877AD"/>
    <w:rsid w:val="00F94AD8"/>
    <w:rsid w:val="00F97722"/>
    <w:rsid w:val="00F97F9A"/>
    <w:rsid w:val="00FA2219"/>
    <w:rsid w:val="00FA5230"/>
    <w:rsid w:val="00FA606C"/>
    <w:rsid w:val="00FA707A"/>
    <w:rsid w:val="00FB0195"/>
    <w:rsid w:val="00FB3728"/>
    <w:rsid w:val="00FB4FAD"/>
    <w:rsid w:val="00FB570F"/>
    <w:rsid w:val="00FC05B3"/>
    <w:rsid w:val="00FC1CB9"/>
    <w:rsid w:val="00FC2694"/>
    <w:rsid w:val="00FC3787"/>
    <w:rsid w:val="00FC448D"/>
    <w:rsid w:val="00FD6857"/>
    <w:rsid w:val="00FE24BE"/>
    <w:rsid w:val="00FE331D"/>
    <w:rsid w:val="00FE4CED"/>
    <w:rsid w:val="00FE50B5"/>
    <w:rsid w:val="00FE545C"/>
    <w:rsid w:val="00FE5A1C"/>
    <w:rsid w:val="00FE5CDF"/>
    <w:rsid w:val="00FE6194"/>
    <w:rsid w:val="00FF0E53"/>
    <w:rsid w:val="00FF1BC7"/>
    <w:rsid w:val="00FF1DAA"/>
    <w:rsid w:val="00FF4C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67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6768"/>
    <w:rPr>
      <w:rFonts w:ascii="Tahoma" w:hAnsi="Tahoma" w:cs="Tahoma"/>
      <w:sz w:val="16"/>
      <w:szCs w:val="16"/>
    </w:rPr>
  </w:style>
  <w:style w:type="paragraph" w:styleId="NoSpacing">
    <w:name w:val="No Spacing"/>
    <w:uiPriority w:val="1"/>
    <w:qFormat/>
    <w:rsid w:val="007C6768"/>
    <w:pPr>
      <w:spacing w:after="0" w:line="240" w:lineRule="auto"/>
    </w:pPr>
  </w:style>
  <w:style w:type="character" w:styleId="PlaceholderText">
    <w:name w:val="Placeholder Text"/>
    <w:basedOn w:val="DefaultParagraphFont"/>
    <w:uiPriority w:val="99"/>
    <w:semiHidden/>
    <w:rsid w:val="00DE0827"/>
    <w:rPr>
      <w:color w:val="808080"/>
    </w:rPr>
  </w:style>
  <w:style w:type="paragraph" w:styleId="Header">
    <w:name w:val="header"/>
    <w:basedOn w:val="Normal"/>
    <w:link w:val="HeaderChar"/>
    <w:rsid w:val="00D35537"/>
    <w:pPr>
      <w:widowControl w:val="0"/>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D35537"/>
    <w:rPr>
      <w:rFonts w:ascii="Times New Roman" w:eastAsia="Times New Roman" w:hAnsi="Times New Roman" w:cs="Times New Roman"/>
      <w:sz w:val="20"/>
      <w:szCs w:val="20"/>
    </w:rPr>
  </w:style>
  <w:style w:type="paragraph" w:styleId="Footer">
    <w:name w:val="footer"/>
    <w:basedOn w:val="Normal"/>
    <w:link w:val="FooterChar"/>
    <w:uiPriority w:val="99"/>
    <w:semiHidden/>
    <w:unhideWhenUsed/>
    <w:rsid w:val="002901F4"/>
    <w:pPr>
      <w:tabs>
        <w:tab w:val="center" w:pos="4680"/>
        <w:tab w:val="right" w:pos="9360"/>
      </w:tabs>
      <w:spacing w:after="0" w:line="240" w:lineRule="auto"/>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semiHidden/>
    <w:rsid w:val="002901F4"/>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67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6768"/>
    <w:rPr>
      <w:rFonts w:ascii="Tahoma" w:hAnsi="Tahoma" w:cs="Tahoma"/>
      <w:sz w:val="16"/>
      <w:szCs w:val="16"/>
    </w:rPr>
  </w:style>
  <w:style w:type="paragraph" w:styleId="NoSpacing">
    <w:name w:val="No Spacing"/>
    <w:uiPriority w:val="1"/>
    <w:qFormat/>
    <w:rsid w:val="007C6768"/>
    <w:pPr>
      <w:spacing w:after="0" w:line="240" w:lineRule="auto"/>
    </w:pPr>
  </w:style>
  <w:style w:type="character" w:styleId="PlaceholderText">
    <w:name w:val="Placeholder Text"/>
    <w:basedOn w:val="DefaultParagraphFont"/>
    <w:uiPriority w:val="99"/>
    <w:semiHidden/>
    <w:rsid w:val="00DE0827"/>
    <w:rPr>
      <w:color w:val="808080"/>
    </w:rPr>
  </w:style>
  <w:style w:type="paragraph" w:styleId="Header">
    <w:name w:val="header"/>
    <w:basedOn w:val="Normal"/>
    <w:link w:val="HeaderChar"/>
    <w:rsid w:val="00D35537"/>
    <w:pPr>
      <w:widowControl w:val="0"/>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HeaderChar">
    <w:name w:val="Header Char"/>
    <w:basedOn w:val="DefaultParagraphFont"/>
    <w:link w:val="Header"/>
    <w:uiPriority w:val="99"/>
    <w:rsid w:val="00D35537"/>
    <w:rPr>
      <w:rFonts w:ascii="Times New Roman" w:eastAsia="Times New Roman" w:hAnsi="Times New Roman" w:cs="Times New Roman"/>
      <w:sz w:val="20"/>
      <w:szCs w:val="20"/>
    </w:rPr>
  </w:style>
  <w:style w:type="paragraph" w:styleId="Footer">
    <w:name w:val="footer"/>
    <w:basedOn w:val="Normal"/>
    <w:link w:val="FooterChar"/>
    <w:uiPriority w:val="99"/>
    <w:semiHidden/>
    <w:unhideWhenUsed/>
    <w:rsid w:val="002901F4"/>
    <w:pPr>
      <w:tabs>
        <w:tab w:val="center" w:pos="4680"/>
        <w:tab w:val="right" w:pos="9360"/>
      </w:tabs>
      <w:spacing w:after="0" w:line="240" w:lineRule="auto"/>
    </w:pPr>
    <w:rPr>
      <w:rFonts w:ascii="Times New Roman" w:eastAsia="Times New Roman" w:hAnsi="Times New Roman" w:cs="Times New Roman"/>
      <w:sz w:val="20"/>
      <w:szCs w:val="20"/>
    </w:rPr>
  </w:style>
  <w:style w:type="character" w:customStyle="1" w:styleId="FooterChar">
    <w:name w:val="Footer Char"/>
    <w:basedOn w:val="DefaultParagraphFont"/>
    <w:link w:val="Footer"/>
    <w:uiPriority w:val="99"/>
    <w:semiHidden/>
    <w:rsid w:val="002901F4"/>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png"/><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6.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4.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2</TotalTime>
  <Pages>6</Pages>
  <Words>1043</Words>
  <Characters>5949</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khadge</dc:creator>
  <cp:lastModifiedBy>gkhadge</cp:lastModifiedBy>
  <cp:revision>20</cp:revision>
  <dcterms:created xsi:type="dcterms:W3CDTF">2014-12-17T06:36:00Z</dcterms:created>
  <dcterms:modified xsi:type="dcterms:W3CDTF">2014-12-17T13:30:00Z</dcterms:modified>
</cp:coreProperties>
</file>